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8" r:id="rId3"/>
    <p:sldId id="257" r:id="rId4"/>
    <p:sldId id="306" r:id="rId5"/>
    <p:sldId id="259" r:id="rId6"/>
    <p:sldId id="261" r:id="rId7"/>
    <p:sldId id="262" r:id="rId8"/>
    <p:sldId id="263" r:id="rId9"/>
    <p:sldId id="260" r:id="rId10"/>
    <p:sldId id="265" r:id="rId11"/>
    <p:sldId id="295" r:id="rId13"/>
    <p:sldId id="266" r:id="rId14"/>
    <p:sldId id="264" r:id="rId15"/>
    <p:sldId id="267" r:id="rId16"/>
    <p:sldId id="271" r:id="rId17"/>
    <p:sldId id="270" r:id="rId18"/>
    <p:sldId id="272" r:id="rId19"/>
    <p:sldId id="273" r:id="rId20"/>
    <p:sldId id="268" r:id="rId21"/>
    <p:sldId id="269" r:id="rId22"/>
    <p:sldId id="296" r:id="rId23"/>
    <p:sldId id="275" r:id="rId24"/>
    <p:sldId id="276" r:id="rId25"/>
    <p:sldId id="299" r:id="rId26"/>
    <p:sldId id="277" r:id="rId27"/>
    <p:sldId id="300" r:id="rId28"/>
    <p:sldId id="301" r:id="rId29"/>
    <p:sldId id="278" r:id="rId30"/>
    <p:sldId id="279" r:id="rId31"/>
    <p:sldId id="303" r:id="rId32"/>
    <p:sldId id="280" r:id="rId33"/>
    <p:sldId id="281" r:id="rId34"/>
    <p:sldId id="282" r:id="rId35"/>
    <p:sldId id="283" r:id="rId36"/>
    <p:sldId id="284" r:id="rId37"/>
    <p:sldId id="285" r:id="rId38"/>
    <p:sldId id="286" r:id="rId39"/>
    <p:sldId id="287" r:id="rId40"/>
    <p:sldId id="288" r:id="rId41"/>
    <p:sldId id="305" r:id="rId4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5008" autoAdjust="0"/>
  </p:normalViewPr>
  <p:slideViewPr>
    <p:cSldViewPr>
      <p:cViewPr varScale="1">
        <p:scale>
          <a:sx n="106" d="100"/>
          <a:sy n="106" d="100"/>
        </p:scale>
        <p:origin x="543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630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emf"/><Relationship Id="rId6" Type="http://schemas.openxmlformats.org/officeDocument/2006/relationships/image" Target="../media/image53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9" Type="http://schemas.openxmlformats.org/officeDocument/2006/relationships/image" Target="../media/image71.wmf"/><Relationship Id="rId18" Type="http://schemas.openxmlformats.org/officeDocument/2006/relationships/image" Target="../media/image70.wmf"/><Relationship Id="rId17" Type="http://schemas.openxmlformats.org/officeDocument/2006/relationships/image" Target="../media/image69.wmf"/><Relationship Id="rId16" Type="http://schemas.openxmlformats.org/officeDocument/2006/relationships/image" Target="../media/image68.wmf"/><Relationship Id="rId15" Type="http://schemas.openxmlformats.org/officeDocument/2006/relationships/image" Target="../media/image67.wmf"/><Relationship Id="rId14" Type="http://schemas.openxmlformats.org/officeDocument/2006/relationships/image" Target="../media/image66.wmf"/><Relationship Id="rId13" Type="http://schemas.openxmlformats.org/officeDocument/2006/relationships/image" Target="../media/image65.wmf"/><Relationship Id="rId12" Type="http://schemas.openxmlformats.org/officeDocument/2006/relationships/image" Target="../media/image64.e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.emf"/><Relationship Id="rId4" Type="http://schemas.openxmlformats.org/officeDocument/2006/relationships/image" Target="../media/image82.emf"/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53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2.e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e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8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image" Target="../media/image141.wmf"/><Relationship Id="rId7" Type="http://schemas.openxmlformats.org/officeDocument/2006/relationships/image" Target="../media/image140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37.wmf"/><Relationship Id="rId14" Type="http://schemas.openxmlformats.org/officeDocument/2006/relationships/image" Target="../media/image146.emf"/><Relationship Id="rId13" Type="http://schemas.openxmlformats.org/officeDocument/2006/relationships/image" Target="../media/image145.wmf"/><Relationship Id="rId12" Type="http://schemas.openxmlformats.org/officeDocument/2006/relationships/image" Target="../media/image144.wmf"/><Relationship Id="rId11" Type="http://schemas.openxmlformats.org/officeDocument/2006/relationships/image" Target="../media/image143.wmf"/><Relationship Id="rId10" Type="http://schemas.openxmlformats.org/officeDocument/2006/relationships/image" Target="../media/image142.wmf"/><Relationship Id="rId1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0.emf"/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7" Type="http://schemas.openxmlformats.org/officeDocument/2006/relationships/image" Target="../media/image157.wmf"/><Relationship Id="rId6" Type="http://schemas.openxmlformats.org/officeDocument/2006/relationships/image" Target="../media/image156.w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Relationship Id="rId3" Type="http://schemas.openxmlformats.org/officeDocument/2006/relationships/image" Target="../media/image153.emf"/><Relationship Id="rId2" Type="http://schemas.openxmlformats.org/officeDocument/2006/relationships/image" Target="../media/image152.wmf"/><Relationship Id="rId1" Type="http://schemas.openxmlformats.org/officeDocument/2006/relationships/image" Target="../media/image15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emf"/><Relationship Id="rId1" Type="http://schemas.openxmlformats.org/officeDocument/2006/relationships/image" Target="../media/image162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7" Type="http://schemas.openxmlformats.org/officeDocument/2006/relationships/image" Target="../media/image177.wmf"/><Relationship Id="rId6" Type="http://schemas.openxmlformats.org/officeDocument/2006/relationships/image" Target="../media/image175.wmf"/><Relationship Id="rId5" Type="http://schemas.openxmlformats.org/officeDocument/2006/relationships/image" Target="../media/image176.jpeg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emf"/><Relationship Id="rId8" Type="http://schemas.openxmlformats.org/officeDocument/2006/relationships/image" Target="../media/image26.emf"/><Relationship Id="rId7" Type="http://schemas.openxmlformats.org/officeDocument/2006/relationships/image" Target="../media/image25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e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1"/>
    </inkml:context>
    <inkml:brush xml:id="br0">
      <inkml:brushProperty name="width" value="0.0160780902951956" units="cm"/>
      <inkml:brushProperty name="height" value="0.0160780902951956" units="cm"/>
      <inkml:brushProperty name="color" value="#000000"/>
      <inkml:brushProperty name="ignorePressure" value="0"/>
    </inkml:brush>
  </inkml:definitions>
  <inkml:trace contextRef="#ctx0" brushRef="#br0">82370.000000 20280.000000 912,'-54.000000'0.000000'-12,"13.000000"0.000000"1 ,12.000000 0.000000 1,12.000000 0.000000 2,12.000000-2.000000 4,8.000000-4.000000 7,9.000000-3.000000 7,8.000000-4.000000 7,11.000000-5.000000 0,11.000000-4.000000-5,11.000000-6.000000-7,12.000000-4.000000-5,4.000000-2.000000-4,-1.000000 2.000000-1,-1.000000 4.000000-1,-1.000000 2.000000-1,-5.000000 4.000000-1,-8.000000 6.000000 1,-6.000000 7.000000 0,-8.000000 6.000000 0,-11.000000 9.000000 0,-14.000000 13.000000 1,-13.000000 12.000000 1,-14.000000 13.000000 2,-11.000000 8.000000 1,-8.000000 6.000000 4,-6.000000 4.000000 4,-9.000000 5.000000 3,-2.000000 1.000000 1,1.000000-5.000000 1,1.000000-6.000000 0,2.000000-4.000000 1,4.000000-8.000000-1,9.000000-8.000000-2,9.000000-9.000000-1,8.000000-9.000000-2,13.000000-7.000000-1,14.000000-6.000000-4,16.000000-7.000000-2,15.000000-5.000000-3,7.000000-6.000000-3,2.000000-1.000000-2,1.000000-4.000000-2,2.000000-2.000000-2,-4.000000 2.000000 0,-5.000000 5.000000 3,-7.000000 4.000000 2,-5.000000 6.000000 2,-10.000000 7.000000 5,-9.000000 9.000000 4,-9.000000 12.000000 5,-12.000000 9.000000 5,-9.000000 9.000000 3,-12.000000 9.000000-2,-11.000000 9.000000-1,-12.000000 9.000000-1,-4.000000 2.000000 0,-2.000000-4.000000-2,2.000000-3.000000 0,-2.000000-4.000000 0,5.000000-9.000000-6,8.000000-11.000000-12,6.000000-14.000000-9,9.000000-12.000000-12,4.000000-7.000000-5,5.000000-2.000000-1,3.000000-4.000000-1,4.000000-2.000000-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4"/>
    </inkml:context>
    <inkml:brush xml:id="br0">
      <inkml:brushProperty name="width" value="0.0151343457400799" units="cm"/>
      <inkml:brushProperty name="height" value="0.0151343457400799" units="cm"/>
      <inkml:brushProperty name="color" value="#000000"/>
      <inkml:brushProperty name="ignorePressure" value="0"/>
    </inkml:brush>
  </inkml:definitions>
  <inkml:trace contextRef="#ctx0" brushRef="#br0">85070.000000 19839.000000 969,'-89.000000'45.000000'-42,"23.000000"-12.000000"19 ,22.000000-11.000000 19,23.000000-11.000000 17,13.000000-8.000000 8,6.000000-4.000000-2,4.000000-3.000000-2,6.000000-5.000000-2,6.000000-2.000000-5,9.000000-3.000000-5,9.000000-2.000000-7,8.000000-2.000000-6,6.000000-2.000000-3,1.000000-1.000000-1,1.000000 1.000000 0,2.000000 1.000000-1,-5.000000 0.000000 0,-8.000000 5.000000 0,-9.000000 3.000000-1,-9.000000 5.000000 1,-2.000000 0.000000-1,4.000000 1.000000 1,3.000000 1.000000-1,5.000000-1.000000 1,-1.000000 0.000000-1,-4.000000 0.000000 0,-3.000000-1.000000-1,-5.000000 2.000000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4"/>
    </inkml:context>
    <inkml:brush xml:id="br0">
      <inkml:brushProperty name="width" value="0.0163100622594357" units="cm"/>
      <inkml:brushProperty name="height" value="0.0163100622594357" units="cm"/>
      <inkml:brushProperty name="color" value="#000000"/>
      <inkml:brushProperty name="ignorePressure" value="0"/>
    </inkml:brush>
  </inkml:definitions>
  <inkml:trace contextRef="#ctx0" brushRef="#br0">85050.000000 20160.000000 899,'-19.000000'-10.000000'1,"3.000000"2.000000"1 ,2.000000 1.000000 2,3.000000 2.000000 2,1.000000 0.000000 2,0.000000 2.000000 4,-1.000000 1.000000 3,2.000000 1.000000 3,0.000000 5.000000-1,3.000000 5.000000-5,2.000000 7.000000-7,2.000000 5.000000-5,2.000000 4.000000-10,0.000000-2.000000-15,0.000000-1.000000-15,0.000000-1.000000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4"/>
    </inkml:context>
    <inkml:brush xml:id="br0">
      <inkml:brushProperty name="width" value="0.0177052989602089" units="cm"/>
      <inkml:brushProperty name="height" value="0.0177052989602089" units="cm"/>
      <inkml:brushProperty name="color" value="#000000"/>
      <inkml:brushProperty name="ignorePressure" value="0"/>
    </inkml:brush>
  </inkml:definitions>
  <inkml:trace contextRef="#ctx0" brushRef="#br0">84690.000000 20560.000000 828,'-37.000000'0.000000'2,"9.000000"0.000000"5 ,6.000000 0.000000 4,9.000000 0.000000 4,4.000000-1.000000 4,5.000000-1.000000 0,3.000000-1.000000 2,4.000000-1.000000 0,9.000000-5.000000-1,12.000000-5.000000-4,12.000000-7.000000-5,13.000000-5.000000-3,11.000000-6.000000-6,12.000000-2.000000-7,11.000000-2.000000-6,11.000000-3.000000-6,3.000000 1.000000-2,-6.000000 4.000000 2,-7.000000 3.000000 2,-6.000000 5.000000 2,-9.000000 2.000000 0,-15.000000 5.000000-1,-13.000000 3.000000-1,-14.000000 4.000000-2,-5.000000 2.000000-1,6.000000-2.000000-2,4.000000-1.000000-1,6.000000-2.000000-2,-3.000000 2.000000 1,-8.000000 1.000000 1,-9.000000 4.000000 1,-9.000000 2.000000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5"/>
    </inkml:context>
    <inkml:brush xml:id="br0">
      <inkml:brushProperty name="width" value="0.0157578736543655" units="cm"/>
      <inkml:brushProperty name="height" value="0.0157578736543655" units="cm"/>
      <inkml:brushProperty name="color" value="#000000"/>
      <inkml:brushProperty name="ignorePressure" value="0"/>
    </inkml:brush>
  </inkml:definitions>
  <inkml:trace contextRef="#ctx0" brushRef="#br0">84809.000000 20819.000000 930,'-8.000000'-6.000000'-36,"1.000000"5.000000"23 ,4.000000 7.000000 21,2.000000 6.000000 21,1.000000 4.000000 7,0.000000 5.000000-11,0.000000 3.000000-9,0.000000 4.000000-12,0.000000 2.000000-7,0.000000-2.000000-6,0.000000-1.000000-7,0.000000-1.000000-6,0.000000-3.000000-4,0.000000-4.000000-1,0.000000-3.000000-1,0.000000-4.000000-1,0.000000-4.000000 1,2.000000-1.000000 4,1.000000-4.000000 3,2.000000-2.000000 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5"/>
    </inkml:context>
    <inkml:brush xml:id="br0">
      <inkml:brushProperty name="width" value="0.0175445210188627" units="cm"/>
      <inkml:brushProperty name="height" value="0.0175445210188627" units="cm"/>
      <inkml:brushProperty name="color" value="#000000"/>
      <inkml:brushProperty name="ignorePressure" value="0"/>
    </inkml:brush>
  </inkml:definitions>
  <inkml:trace contextRef="#ctx0" brushRef="#br0">84890.000000 20760.000000 835,'21.000000'-57.000000'-29,"2.000000"9.000000"6 ,4.000000 6.000000 6,2.000000 9.000000 5,2.000000 4.000000 7,5.000000 5.000000 6,3.000000 3.000000 6,5.000000 4.000000 7,-1.000000 4.000000 1,-4.000000 1.000000-2,-3.000000 4.000000-1,-4.000000 2.000000-2,-6.000000 3.000000-1,-5.000000 6.000000 0,-7.000000 4.000000 1,-6.000000 5.000000 0,-7.000000 8.000000 0,-9.000000 8.000000 2,-9.000000 9.000000 1,-9.000000 9.000000 1,-6.000000 5.000000 0,-5.000000 3.000000-3,-6.000000 2.000000-1,-4.000000 2.000000-2,-2.000000 1.000000 0,2.000000-5.000000-1,4.000000-3.000000 0,2.000000-4.000000 1,3.000000-6.000000-1,6.000000-5.000000-2,4.000000-7.000000-1,6.000000-5.000000-1,6.000000-9.000000-5,11.000000-11.000000-6,10.000000-8.000000-6,11.000000-11.000000-7,7.000000-7.000000-2,6.000000-4.000000 2,7.000000-3.000000 1,5.000000-4.000000 1,1.000000 0.000000 1,-6.000000 5.000000 1,-7.000000 6.000000 0,-6.000000 5.000000 0,2.000000-1.000000 0,8.000000-4.000000-1,9.000000-6.000000-2,8.000000-4.000000-2,1.000000 0.000000 1,-9.000000 6.000000 4,-9.000000 7.000000 2,-9.000000 6.000000 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5"/>
    </inkml:context>
    <inkml:brush xml:id="br0">
      <inkml:brushProperty name="width" value="0.0204221978783607" units="cm"/>
      <inkml:brushProperty name="height" value="0.0204221978783607" units="cm"/>
      <inkml:brushProperty name="color" value="#000000"/>
      <inkml:brushProperty name="ignorePressure" value="0"/>
    </inkml:brush>
  </inkml:definitions>
  <inkml:trace contextRef="#ctx0" brushRef="#br0">85209.000000 21080.000000 718,'-18.000000'-19.000000'-37,"4.000000"5.000000"18 ,3.000000 3.000000 17,4.000000 5.000000 17,3.000000 4.000000 8,1.000000 6.000000-3,1.000000 7.000000-3,2.000000 6.000000-2,0.000000 6.000000-2,0.000000 8.000000-1,0.000000 8.000000-1,0.000000 8.000000-1,0.000000 6.000000-1,0.000000 6.000000 0,0.000000 7.000000 0,0.000000 6.000000 0,0.000000 3.000000-1,0.000000 2.000000 2,0.000000 1.000000-1,0.000000 2.000000 2,-2.000000-4.000000-1,-4.000000-5.000000 0,-3.000000-7.000000 0,-4.000000-5.000000 1,-4.000000-10.000000-1,-4.000000-11.000000 0,-3.000000-11.000000 0,-5.000000-11.000000 1,-1.000000-10.000000-1,-2.000000-5.000000 0,-1.000000-7.000000 1,-1.000000-5.000000-1,1.000000-7.000000-4,6.000000-4.000000-6,4.000000-6.000000-9,6.000000-4.000000-7,3.000000 0.000000-5,3.000000 6.000000-2,2.000000 7.000000-3,2.000000 6.000000-2,3.000000-3.000000-3,1.000000-8.000000-3,1.000000-12.000000-3,2.000000-9.000000-3,0.000000-1.000000 0,0.000000 7.000000 6,0.000000 8.000000 5,0.000000 8.000000 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6"/>
    </inkml:context>
    <inkml:brush xml:id="br0">
      <inkml:brushProperty name="width" value="0.0170918405056" units="cm"/>
      <inkml:brushProperty name="height" value="0.0170918405056" units="cm"/>
      <inkml:brushProperty name="color" value="#000000"/>
      <inkml:brushProperty name="ignorePressure" value="0"/>
    </inkml:brush>
  </inkml:definitions>
  <inkml:trace contextRef="#ctx0" brushRef="#br0">84829.000000 21380.000000 858,'-19.000000'31.000000'34,"1.000000"2.000000"-4 ,1.000000 4.000000-5,1.000000 1.000000-4,1.000000 4.000000-6,0.000000 4.000000-4,1.000000 3.000000-6,-1.000000 5.000000-5,1.000000-3.000000-6,3.000000-5.000000-8,2.000000-7.000000-9,2.000000-5.000000-8,4.000000-8.000000-5,2.000000-5.000000-2,2.000000-7.000000-1,2.000000-5.000000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6"/>
    </inkml:context>
    <inkml:brush xml:id="br0">
      <inkml:brushProperty name="width" value="0.0174565184861422" units="cm"/>
      <inkml:brushProperty name="height" value="0.0174565184861422" units="cm"/>
      <inkml:brushProperty name="color" value="#000000"/>
      <inkml:brushProperty name="ignorePressure" value="0"/>
    </inkml:brush>
  </inkml:definitions>
  <inkml:trace contextRef="#ctx0" brushRef="#br0">85129.000000 21360.000000 840,'45.000000'-19.000000'-1,"-12.000000"5.000000"-1 ,-11.000000 3.000000 0,-11.000000 5.000000-2,-4.000000 2.000000 0,5.000000 2.000000 1,6.000000 4.000000 1,5.000000 2.000000 1,0.000000 1.000000 2,-4.000000-1.000000 4,-3.000000 2.000000 3,-4.000000-1.000000 4,1.000000 3.000000 4,6.000000 8.000000 3,7.000000 8.000000 4,5.000000 8.000000 4,4.000000 6.000000-1,-2.000000 6.000000-7,-1.000000 7.000000-5,-1.000000 6.000000-6,-4.000000 1.000000-8,-5.000000-1.000000-9,-4.000000-4.000000-9,-5.000000-2.000000-10,-4.000000-5.000000-7,-1.000000-9.000000-3,-1.000000-9.000000-5,-1.000000-8.000000-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6"/>
    </inkml:context>
    <inkml:brush xml:id="br0">
      <inkml:brushProperty name="width" value="0.0186751782894135" units="cm"/>
      <inkml:brushProperty name="height" value="0.0186751782894135" units="cm"/>
      <inkml:brushProperty name="color" value="#000000"/>
      <inkml:brushProperty name="ignorePressure" value="0"/>
    </inkml:brush>
  </inkml:definitions>
  <inkml:trace contextRef="#ctx0" brushRef="#br0">86070.000000 19760.000000 785,'-10.000000'-34.000000'5,"0.000000"15.000000"10 ,0.000000 13.000000 10,-1.000000 15.000000 10,2.000000 5.000000 1,1.000000-1.000000-8,1.000000-1.000000-7,2.000000-1.000000-9,-4.000000 5.000000-4,-5.000000 13.000000 1,-7.000000 12.000000-1,-6.000000 13.000000 0,-2.000000 7.000000-4,1.000000 3.000000-7,1.000000 2.000000-9,2.000000 3.000000-7,1.000000-4.000000-3,5.000000-11.000000 3,3.000000-8.000000 3,5.000000-11.000000 3,2.000000-8.000000-4,3.000000-4.000000-11,2.000000-6.000000-11,2.000000-5.000000-1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6"/>
    </inkml:context>
    <inkml:brush xml:id="br0">
      <inkml:brushProperty name="width" value="0.0176872611045837" units="cm"/>
      <inkml:brushProperty name="height" value="0.0176872611045837" units="cm"/>
      <inkml:brushProperty name="color" value="#000000"/>
      <inkml:brushProperty name="ignorePressure" value="0"/>
    </inkml:brush>
  </inkml:definitions>
  <inkml:trace contextRef="#ctx0" brushRef="#br0">86229.000000 20300.000000 829,'-26.000000'0.000000'1,"5.000000"2.000000"4 ,7.000000 1.000000 4,5.000000 2.000000 2,3.000000 0.000000 3,-2.000000 2.000000 3,-4.000000 1.000000 1,-1.000000 1.000000 2,-3.000000 5.000000 0,-1.000000 8.000000-1,-1.000000 6.000000-4,-1.000000 8.000000-1,-2.000000 7.000000-7,1.000000 4.000000-9,1.000000 6.000000-11,-1.000000 4.000000-10,1.000000-1.000000-9,2.000000-12.000000-6,4.000000-8.000000-8,1.000000-11.000000-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2"/>
    </inkml:context>
    <inkml:brush xml:id="br0">
      <inkml:brushProperty name="width" value="0.0169442519545555" units="cm"/>
      <inkml:brushProperty name="height" value="0.0169442519545555" units="cm"/>
      <inkml:brushProperty name="color" value="#000000"/>
      <inkml:brushProperty name="ignorePressure" value="0"/>
    </inkml:brush>
  </inkml:definitions>
  <inkml:trace contextRef="#ctx0" brushRef="#br0">82490.000000 20500.000000 865,'-10.000000'-17.000000'1,"2.000000"6.000000"3 ,1.000000 7.000000 2,1.000000 5.000000 3,2.000000 11.000000 0,-1.000000 11.000000 1,0.000000 14.000000 0,0.000000 11.000000 0,0.000000 11.000000 0,2.000000 8.000000 2,1.000000 6.000000-1,1.000000 8.000000 2,1.000000-2.000000-1,0.000000-13.000000-4,0.000000-12.000000-2,0.000000-12.000000-4,0.000000 7.000000-1,0.000000 29.000000-1,0.000000 29.000000 1,0.000000 29.000000-2,0.000000 5.000000 1,-2.000000-15.000000-1,-1.000000-17.000000 0,-1.000000-15.000000 0,-1.000000-17.000000-2,-1.000000-14.000000-4,1.000000-16.000000-3,1.000000-15.000000-4,-1.000000-4.000000-3,0.000000 4.000000-6,-1.000000 6.000000-4,1.000000 5.000000-4,1.000000-3.000000-3,-2.000000-8.000000 2,2.000000-9.000000 2,-2.000000-9.000000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6"/>
    </inkml:context>
    <inkml:brush xml:id="br0">
      <inkml:brushProperty name="width" value="0.0211414601653814" units="cm"/>
      <inkml:brushProperty name="height" value="0.0211414601653814" units="cm"/>
      <inkml:brushProperty name="color" value="#000000"/>
      <inkml:brushProperty name="ignorePressure" value="0"/>
    </inkml:brush>
  </inkml:definitions>
  <inkml:trace contextRef="#ctx0" brushRef="#br0">86450.000000 20660.000000 693,'-11.000000'23.000000'50,"2.000000"8.000000"-3 ,-2.000000 8.000000-5,1.000000 8.000000-4,-3.000000 9.000000-3,-8.000000 15.000000-7,-8.000000 13.000000-4,-8.000000 15.000000-5,-5.000000 9.000000-6,-6.000000 6.000000-5,-4.000000 7.000000-5,-6.000000 6.000000-6,4.000000-9.000000-6,11.000000-24.000000-6,11.000000-23.000000-6,11.000000-24.000000-7,6.000000-12.000000-7,-2.000000 0.000000-10,-1.000000-1.000000-9,-1.000000 2.000000-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36"/>
    </inkml:context>
    <inkml:brush xml:id="br0">
      <inkml:brushProperty name="width" value="0.0177056975662708" units="cm"/>
      <inkml:brushProperty name="height" value="0.0177056975662708" units="cm"/>
      <inkml:brushProperty name="color" value="#000000"/>
      <inkml:brushProperty name="ignorePressure" value="0"/>
    </inkml:brush>
  </inkml:definitions>
  <inkml:trace contextRef="#ctx0" brushRef="#br0">3450.000000 3550.000000 828,'-46.000000'-111.000000'-29,"10.000000"28.000000"17 ,10.000000 28.000000 18,9.000000 29.000000 17,2.000000 24.000000 5,-2.000000 22.000000-4,-3.000000 22.000000-6,-3.000000 23.000000-4,-6.000000 30.000000-4,-5.000000 41.000000-1,-7.000000 40.000000-1,-5.000000 42.000000-1,-8.000000 27.000000 0,-5.000000 16.000000 1,-7.000000 15.000000 0,-5.000000 17.000000 0,2.000000-6.000000 1,13.000000-24.000000-2,12.000000-26.000000-1,13.000000-24.000000-1,9.000000-32.000000-1,6.000000-37.000000-2,7.000000-38.000000-1,6.000000-37.000000 0,4.000000-13.000000-2,4.000000 13.000000 1,3.000000 12.000000 0,3.000000 13.000000 0,10.000000-12.000000 0,20.000000-33.000000-4,18.000000-35.000000-1,20.000000-34.000000-3,0.000000-18.000000-2,-15.000000 1.000000 0,-15.000000-1.000000-1,-16.000000 1.000000 0,2.000000-18.000000-2,23.000000-34.000000 1,22.000000-35.000000-2,22.000000-33.000000 0,1.000000-6.000000-1,-19.000000 26.000000-1,-18.000000 24.000000-1,-19.000000 26.000000-2,-8.000000 10.000000 0,3.000000-3.000000 2,3.000000-3.000000 1,4.000000-2.000000 2,1.000000-3.000000 0,0.000000 1.000000-2,0.000000-1.000000-1,0.000000 1.000000-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36"/>
    </inkml:context>
    <inkml:brush xml:id="br0">
      <inkml:brushProperty name="width" value="0.0166644863784313" units="cm"/>
      <inkml:brushProperty name="height" value="0.0166644863784313" units="cm"/>
      <inkml:brushProperty name="color" value="#000000"/>
      <inkml:brushProperty name="ignorePressure" value="0"/>
    </inkml:brush>
  </inkml:definitions>
  <inkml:trace contextRef="#ctx0" brushRef="#br0">4250.000000 4550.000000 880,'-27.000000'-47.000000'1,"-3.000000"6.000000"5 ,-3.000000 7.000000 3,-2.000000 6.000000 4,5.000000 15.000000 3,16.000000 26.000000 2,15.000000 24.000000 1,17.000000 26.000000 1,7.000000 8.000000-5,0.000000-5.000000-12,0.000000-7.000000-14,0.000000-5.000000-13,-2.000000-9.000000-9,-3.000000-9.000000-4,-3.000000-10.000000-4,-2.000000-8.000000-4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36"/>
    </inkml:context>
    <inkml:brush xml:id="br0">
      <inkml:brushProperty name="width" value="0.0199862495064735" units="cm"/>
      <inkml:brushProperty name="height" value="0.0199862495064735" units="cm"/>
      <inkml:brushProperty name="color" value="#000000"/>
      <inkml:brushProperty name="ignorePressure" value="0"/>
    </inkml:brush>
  </inkml:definitions>
  <inkml:trace contextRef="#ctx0" brushRef="#br0">5650.000000 3400.000000 733,'0.000000'-69.000000'2,"0.000000"13.000000"3 ,0.000000 12.000000 2,0.000000 13.000000 4,-2.000000 10.000000 2,-3.000000 10.000000 1,-3.000000 10.000000 2,-2.000000 9.000000 1,-3.000000 6.000000-1,1.000000 3.000000-4,-1.000000 3.000000-3,1.000000 4.000000-4,-3.000000 13.000000 0,-2.000000 26.000000 1,-3.000000 24.000000 3,-3.000000 26.000000 1,-1.000000 2.000000 1,4.000000-18.000000-2,3.000000-19.000000-1,3.000000-18.000000-1,-7.000000 8.000000 0,-15.000000 39.000000 1,-15.000000 36.000000 2,-16.000000 39.000000 1,-2.000000 2.000000 0,13.000000-31.000000-2,12.000000-31.000000-2,13.000000-31.000000-3,-9.000000 15.000000 0,-27.000000 63.000000-2,-28.000000 62.000000-1,-28.000000 63.000000-1,-9.000000 15.000000-3,14.000000-31.000000-8,11.000000-31.000000-8,14.000000-31.000000-6,18.000000-38.000000-7,25.000000-44.000000-2,25.000000-43.000000-5,25.000000-44.000000-2,12.000000-30.000000-1,1.000000-16.000000 3,-1.000000-15.000000 4,1.000000-15.000000 3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36"/>
    </inkml:context>
    <inkml:brush xml:id="br0">
      <inkml:brushProperty name="width" value="0.0172660313546658" units="cm"/>
      <inkml:brushProperty name="height" value="0.0172660313546658" units="cm"/>
      <inkml:brushProperty name="color" value="#000000"/>
      <inkml:brushProperty name="ignorePressure" value="0"/>
    </inkml:brush>
  </inkml:definitions>
  <inkml:trace contextRef="#ctx0" brushRef="#br0">5250.000000 5350.000000 849,'25.000000'-49.000000'0,"0.000000"4.000000"0 ,0.000000 3.000000 0,0.000000 3.000000 0,1.000000 6.000000 2,4.000000 9.000000 6,3.000000 10.000000 4,3.000000 10.000000 5,4.000000 14.000000 2,7.000000 23.000000-1,6.000000 22.000000 0,7.000000 22.000000 0,4.000000 16.000000-3,3.000000 14.000000-3,3.000000 11.000000-4,4.000000 14.000000-5,-1.000000 2.000000-5,-3.000000-6.000000-8,-3.000000-6.000000-8,-2.000000-6.000000-8,-6.000000-12.000000-6,-6.000000-15.000000-4,-6.000000-15.000000-6,-6.000000-16.000000-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39"/>
    </inkml:context>
    <inkml:brush xml:id="br0">
      <inkml:brushProperty name="width" value="0.0174165815114975" units="cm"/>
      <inkml:brushProperty name="height" value="0.0174165815114975" units="cm"/>
      <inkml:brushProperty name="color" value="#000000"/>
      <inkml:brushProperty name="ignorePressure" value="0"/>
    </inkml:brush>
  </inkml:definitions>
  <inkml:trace contextRef="#ctx0" brushRef="#br0">7750.000000 4850.000000 842,'-46.000000'-2.000000'-33,"10.000000"-3.000000"8 ,10.000000-3.000000 8,9.000000-2.000000 8,7.000000-3.000000 6,7.000000 1.000000 3,6.000000-1.000000 3,7.000000 1.000000 2,5.000000-3.000000 2,7.000000-2.000000-3,6.000000-3.000000-3,7.000000-3.000000-1,5.000000-2.000000-1,7.000000 0.000000 0,6.000000 0.000000-1,7.000000 0.000000 1,5.000000-2.000000 0,7.000000-3.000000 0,6.000000-3.000000 2,7.000000-2.000000 0,4.000000-5.000000 0,3.000000-2.000000-1,3.000000-3.000000 1,4.000000-3.000000-1,2.000000-2.000000 1,4.000000 0.000000 0,3.000000 0.000000 0,3.000000 0.000000 0,-2.000000 3.000000 0,-6.000000 6.000000-1,-6.000000 7.000000 0,-6.000000 6.000000-2,-7.000000 3.000000 1,-6.000000 0.000000 0,-6.000000 0.000000 1,-6.000000 0.000000 0,-7.000000 3.000000 1,-6.000000 6.000000-1,-6.000000 7.000000 0,-6.000000 6.000000-1,-13.000000 3.000000 4,-19.000000 0.000000 5,-18.000000 0.000000 5,-19.000000 0.000000 6,-7.000000 1.000000 2,7.000000 4.000000-4,6.000000 3.000000-3,7.000000 3.000000-2,0.000000-1.000000-2,-2.000000-2.000000-1,-3.000000-3.000000 0,-3.000000-3.000000 0,-2.000000-1.000000-1,0.000000 4.000000 0,0.000000 3.000000-1,0.000000 3.000000 0,1.000000 1.000000 0,4.000000 1.000000-1,3.000000-1.000000 0,3.000000 1.000000-1,1.000000-1.000000 0,1.000000 1.000000-3,-1.000000-1.000000-1,1.000000 1.000000-2,-1.000000-1.000000-1,1.000000 1.000000-1,-1.000000-1.000000 0,1.000000 1.000000-1,-3.000000 2.000000 1,-2.000000 7.000000 0,-3.000000 6.000000 1,-3.000000 7.000000 0,-2.000000 0.000000 1,0.000000-2.000000-1,0.000000-3.000000 0,0.000000-3.000000 0,0.000000-2.000000 0,0.000000 0.000000 0,0.000000 0.000000 1,0.000000 0.000000 0,-4.000000 6.000000 0,-5.000000 13.000000 0,-7.000000 12.000000 0,-5.000000 13.000000 0,-8.000000 9.000000 0,-5.000000 6.000000 0,-7.000000 7.000000 1,-5.000000 6.000000 0,-6.000000 3.000000 0,-3.000000 0.000000 0,-3.000000 0.000000 0,-2.000000 0.000000 1,0.000000 0.000000-1,7.000000 0.000000 1,6.000000 0.000000-1,7.000000 0.000000 0,7.000000-7.000000 1,9.000000-11.000000 0,10.000000-14.000000 2,10.000000-11.000000 0,4.000000-6.000000 0,0.000000 4.000000 1,0.000000 3.000000 0,0.000000 3.000000 0,0.000000-2.000000 0,0.000000-6.000000-1,0.000000-6.000000-1,0.000000-6.000000 0,1.000000-6.000000-1,4.000000-2.000000 0,3.000000-3.000000 0,3.000000-3.000000 0,3.000000-2.000000 0,3.000000 0.000000 1,3.000000 0.000000 1,4.000000 0.000000-1,-1.000000 0.000000 1,-3.000000 0.000000 0,-3.000000 0.000000-1,-2.000000 0.000000 0,-1.000000 0.000000-1,3.000000 0.000000 0,3.000000 0.000000 0,4.000000 0.000000 0,11.000000-4.000000 0,23.000000-5.000000-2,22.000000-7.000000 0,22.000000-5.000000 0,5.000000-6.000000-2,-8.000000-3.000000-1,-10.000000-3.000000-2,-9.000000-2.000000-1,-2.000000-5.000000-1,6.000000-2.000000 2,7.000000-3.000000 0,6.000000-3.000000 1,4.000000-2.000000-1,4.000000 0.000000-1,3.000000 0.000000-2,3.000000 0.000000-2,1.000000 0.000000 1,1.000000 0.000000 1,-1.000000 0.000000 2,1.000000 0.000000 1,-1.000000 1.000000-1,1.000000 4.000000-5,-1.000000 3.000000-3,1.000000 3.000000-5,-7.000000 3.000000 0,-12.000000 3.000000 3,-13.000000 3.000000 3,-12.000000 4.000000 3,-5.000000-1.000000 0,3.000000-3.000000-3,3.000000-3.000000-4,4.000000-2.000000-4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39"/>
    </inkml:context>
    <inkml:brush xml:id="br0">
      <inkml:brushProperty name="width" value="0.0155318211764097" units="cm"/>
      <inkml:brushProperty name="height" value="0.0155318211764097" units="cm"/>
      <inkml:brushProperty name="color" value="#000000"/>
      <inkml:brushProperty name="ignorePressure" value="0"/>
    </inkml:brush>
  </inkml:definitions>
  <inkml:trace contextRef="#ctx0" brushRef="#br0">8750.000000 5450.000000 944,'-46.000000'-24.000000'0,"10.000000"4.000000"0 ,10.000000 3.000000 0,9.000000 3.000000 0,7.000000 6.000000 2,7.000000 9.000000 4,6.000000 10.000000 4,7.000000 10.000000 3,5.000000 5.000000 1,7.000000 4.000000-6,6.000000 3.000000-5,7.000000 3.000000-6,11.000000 6.000000-3,20.000000 9.000000-4,18.000000 10.000000-4,20.000000 10.000000-2,-3.000000-3.000000-1,-21.000000-11.000000 3,-22.000000-14.000000 3,-22.000000-11.000000 3,-8.000000-7.000000-2,6.000000 0.000000-7,7.000000 0.000000-7,6.000000 0.000000-7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39"/>
    </inkml:context>
    <inkml:brush xml:id="br0">
      <inkml:brushProperty name="width" value="0.0186380594968796" units="cm"/>
      <inkml:brushProperty name="height" value="0.0186380594968796" units="cm"/>
      <inkml:brushProperty name="color" value="#000000"/>
      <inkml:brushProperty name="ignorePressure" value="0"/>
    </inkml:brush>
  </inkml:definitions>
  <inkml:trace contextRef="#ctx0" brushRef="#br0">11400.000000 4750.000000 786,'-47.000000'0.000000'-1,"6.000000"0.000000"-5 ,7.000000 0.000000-3,6.000000 0.000000-4,3.000000 0.000000 1,0.000000 0.000000 4,0.000000 0.000000 6,0.000000 0.000000 4,6.000000-4.000000 4,13.000000-5.000000 6,12.000000-7.000000 4,13.000000-5.000000 4,7.000000-4.000000 0,4.000000 0.000000-6,3.000000 0.000000-6,3.000000 0.000000-6,4.000000-2.000000-3,7.000000-3.000000 0,6.000000-3.000000 1,7.000000-2.000000 1,-1.000000 0.000000-1,-6.000000 7.000000 0,-6.000000 6.000000-2,-6.000000 7.000000-1,-6.000000 2.000000 0,-2.000000 1.000000 0,-3.000000-1.000000 0,-3.000000 1.000000-1,2.000000-3.000000 1,10.000000-2.000000 2,10.000000-3.000000 0,9.000000-3.000000 2,-1.000000 1.000000 0,-8.000000 6.000000-1,-10.000000 7.000000-2,-9.000000 6.000000-1,-5.000000 1.000000-1,0.000000-3.000000 0,0.000000-3.000000 0,0.000000-2.000000-1,3.000000-1.000000 1,6.000000 3.000000 1,7.000000 3.000000 1,6.000000 4.000000 1,1.000000 4.000000 0,-3.000000 6.000000-1,-3.000000 7.000000-1,-2.000000 6.000000-1,-5.000000 6.000000 0,-2.000000 6.000000 1,-3.000000 7.000000 2,-3.000000 6.000000 2,-6.000000-1.000000-1,-5.000000-5.000000 1,-7.000000-7.000000-1,-5.000000-5.000000 0,-4.000000-3.000000 0,0.000000 4.000000-1,0.000000 3.000000 1,0.000000 3.000000 0,0.000000 9.000000 0,0.000000 16.000000 2,0.000000 15.000000 1,0.000000 17.000000 2,0.000000 8.000000 1,0.000000 4.000000 0,0.000000 3.000000 1,0.000000 3.000000 1,-2.000000-5.000000 0,-3.000000-12.000000-1,-3.000000-13.000000 1,-2.000000-12.000000 0,-5.000000-9.000000-1,-2.000000-2.000000 0,-3.000000-3.000000-1,-3.000000-3.000000-1,-1.000000-1.000000 0,4.000000 4.000000 0,3.000000 3.000000 1,3.000000 3.000000-1,-4.000000 14.000000 1,-8.000000 25.000000 1,-10.000000 25.000000 2,-9.000000 25.000000 0,-1.000000-5.000000 1,10.000000-34.000000-2,10.000000-35.000000-1,9.000000-33.000000-2,4.000000-18.000000 0,1.000000 0.000000-1,-1.000000 0.000000 0,1.000000 0.000000-1,-1.000000 0.000000-1,1.000000 0.000000 0,-1.000000 0.000000 0,1.000000 0.000000-1,-1.000000 0.000000 0,1.000000 0.000000 0,-1.000000 0.000000 1,1.000000 0.000000 0,-3.000000-4.000000 0,-2.000000-5.000000 0,-3.000000-7.000000 1,-3.000000-5.000000-1,-2.000000-3.000000 1,0.000000 4.000000-1,0.000000 3.000000 0,0.000000 3.000000-1,0.000000-1.000000 1,0.000000-2.000000-1,0.000000-3.000000 1,0.000000-3.000000 0,-2.000000-6.000000 0,-3.000000-5.000000-1,-3.000000-7.000000-1,-2.000000-5.000000 0,-3.000000-8.000000-1,1.000000-5.000000 2,-1.000000-7.000000 0,1.000000-5.000000 2,1.000000-1.000000-2,3.000000 6.000000-4,3.000000 7.000000-4,4.000000 6.000000-4,2.000000 3.000000-1,4.000000 0.000000 0,3.000000 0.000000 2,3.000000 0.000000 1,1.000000-2.000000 0,1.000000-3.000000 2,-1.000000-3.000000 0,1.000000-2.000000 1,-1.000000-5.000000 1,1.000000-2.000000 0,-1.000000-3.000000 0,1.000000-3.000000 0,-1.000000-2.000000-2,1.000000 0.000000-3,-1.000000 0.000000-4,1.000000 0.000000-4,-1.000000 0.000000 0,1.000000 0.000000 0,-1.000000 0.000000 2,1.000000 0.000000 1,1.000000-2.000000-1,3.000000-3.000000-4,3.000000-3.000000-3,4.000000-2.000000-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0"/>
    </inkml:context>
    <inkml:brush xml:id="br0">
      <inkml:brushProperty name="width" value="0.0200466625392437" units="cm"/>
      <inkml:brushProperty name="height" value="0.0200466625392437" units="cm"/>
      <inkml:brushProperty name="color" value="#000000"/>
      <inkml:brushProperty name="ignorePressure" value="0"/>
    </inkml:brush>
  </inkml:definitions>
  <inkml:trace contextRef="#ctx0" brushRef="#br0">12400.000000 3400.000000 731,'-2.000000'-46.000000'-10,"-3.000000"10.000000"15 ,-3.000000 10.000000 13,-2.000000 9.000000 15,-1.000000 9.000000 4,3.000000 9.000000-6,3.000000 10.000000-7,4.000000 10.000000-6,-1.000000 4.000000-4,-3.000000 0.000000-2,-3.000000 0.000000-3,-2.000000 0.000000-2,-3.000000 3.000000-1,1.000000 6.000000 0,-1.000000 7.000000 0,1.000000 6.000000-1,-4.000000 9.000000 1,-6.000000 13.000000 1,-6.000000 12.000000 0,-6.000000 13.000000 1,-1.000000 1.000000-1,7.000000-9.000000-2,6.000000-10.000000-1,7.000000-8.000000-3,0.000000-4.000000-1,-2.000000 3.000000 0,-3.000000 3.000000 1,-3.000000 4.000000 0,-9.000000 10.000000 0,-11.000000 19.000000-2,-14.000000 19.000000 1,-11.000000 19.000000-2,-3.000000 1.000000 0,10.000000-16.000000 1,10.000000-15.000000 0,9.000000-15.000000 0,2.000000-11.000000 0,-2.000000-2.000000 0,-3.000000-3.000000 1,-3.000000-3.000000-1,-6.000000 5.000000 0,-5.000000 17.000000-2,-7.000000 15.000000-2,-5.000000 16.000000-1,0.000000-2.000000-1,10.000000-19.000000 1,10.000000-18.000000 0,9.000000-19.000000 0,6.000000-10.000000 1,3.000000 1.000000 0,3.000000-1.000000 1,4.000000 1.000000 1,1.000000-6.000000-2,0.000000-8.000000-2,0.000000-10.000000-3,0.000000-9.000000-2,1.000000-5.000000-1,4.000000 0.000000 1,3.000000 0.000000 0,3.000000 0.000000 2,1.000000-2.000000 0,1.000000-3.000000 1,-1.000000-3.000000 0,1.000000-2.000000 0,1.000000-8.000000-2,3.000000-8.000000-5,3.000000-10.000000-4,4.000000-9.000000-4,1.000000-7.000000-3,0.000000-3.000000 1,0.000000-3.000000-1,0.000000-2.000000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0"/>
    </inkml:context>
    <inkml:brush xml:id="br0">
      <inkml:brushProperty name="width" value="0.0159032698720694" units="cm"/>
      <inkml:brushProperty name="height" value="0.0159032698720694" units="cm"/>
      <inkml:brushProperty name="color" value="#000000"/>
      <inkml:brushProperty name="ignorePressure" value="0"/>
    </inkml:brush>
  </inkml:definitions>
  <inkml:trace contextRef="#ctx0" brushRef="#br0">11750.000000 3650.000000 922,'0.000000'-47.000000'0,"0.000000"6.000000"0 ,0.000000 7.000000 0,0.000000 6.000000 0,3.000000 4.000000 2,6.000000 4.000000 5,7.000000 3.000000 4,6.000000 3.000000 4,1.000000 7.000000 1,-3.000000 14.000000-4,-3.000000 11.000000-3,-2.000000 14.000000-5,-5.000000 8.000000-2,-2.000000 7.000000-5,-3.000000 6.000000-2,-3.000000 7.000000-4,-1.000000-1.000000-1,4.000000-6.000000 1,3.000000-6.000000 2,3.000000-6.000000 1,-1.000000-2.000000-5,-2.000000 3.000000-11,-3.000000 3.000000-10,-3.000000 4.000000-1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2"/>
    </inkml:context>
    <inkml:brush xml:id="br0">
      <inkml:brushProperty name="width" value="0.0175908263772726" units="cm"/>
      <inkml:brushProperty name="height" value="0.0175908263772726" units="cm"/>
      <inkml:brushProperty name="color" value="#000000"/>
      <inkml:brushProperty name="ignorePressure" value="0"/>
    </inkml:brush>
  </inkml:definitions>
  <inkml:trace contextRef="#ctx0" brushRef="#br0">83470.000000 20100.000000 833,'-10.000000'-27.000000'-50,"0.000000"6.000000"24 ,0.000000 7.000000 23,-1.000000 6.000000 23,2.000000 7.000000 10,1.000000 11.000000-3,1.000000 11.000000-3,2.000000 8.000000-3,0.000000 10.000000-2,0.000000 5.000000-1,-1.000000 7.000000 0,1.000000 6.000000-1,1.000000-2.000000-2,-2.000000-8.000000-4,2.000000-9.000000-3,-2.000000-8.000000-3,0.000000 9.000000-2,-5.000000 32.000000 0,-3.000000 29.000000 0,-5.000000 29.000000-1,-2.000000 15.000000 0,-5.000000-5.000000-3,-3.000000-3.000000-1,-4.000000-5.000000-2,-2.000000-5.000000-4,2.000000-11.000000-4,1.000000-10.000000-5,2.000000-10.000000-5,2.000000-15.000000-3,5.000000-18.000000-3,6.000000-19.000000-2,5.000000-19.000000-2,2.000000-11.000000 0,2.000000-5.000000 2,1.000000-6.000000 3,1.000000-4.000000 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0"/>
    </inkml:context>
    <inkml:brush xml:id="br0">
      <inkml:brushProperty name="width" value="0.0161472484469414" units="cm"/>
      <inkml:brushProperty name="height" value="0.0161472484469414" units="cm"/>
      <inkml:brushProperty name="color" value="#000000"/>
      <inkml:brushProperty name="ignorePressure" value="0"/>
    </inkml:brush>
  </inkml:definitions>
  <inkml:trace contextRef="#ctx0" brushRef="#br0">11600.000000 5400.000000 908,'-41.000000'-22.000000'2,"19.000000"6.000000"6 ,19.000000 7.000000 6,19.000000 6.000000 4,12.000000 4.000000 1,6.000000 4.000000-5,7.000000 3.000000-4,6.000000 3.000000-5,-1.000000 1.000000-4,-5.000000 1.000000-4,-7.000000-1.000000-4,-5.000000 1.000000-5,-4.000000-1.000000-2,0.000000 1.000000 1,0.000000-1.000000 2,0.000000 1.000000 0,1.000000-1.000000 2,4.000000 1.000000 0,3.000000-1.000000 2,3.000000 1.000000 1,1.000000-1.000000-4,1.000000 1.000000-8,-1.000000-1.000000-9,1.000000 1.000000-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1"/>
    </inkml:context>
    <inkml:brush xml:id="br0">
      <inkml:brushProperty name="width" value="0.0191694367676973" units="cm"/>
      <inkml:brushProperty name="height" value="0.0191694367676973" units="cm"/>
      <inkml:brushProperty name="color" value="#000000"/>
      <inkml:brushProperty name="ignorePressure" value="0"/>
    </inkml:brush>
  </inkml:definitions>
  <inkml:trace contextRef="#ctx0" brushRef="#br0">15250.000000 2400.000000 765,'1.000000'-91.000000'0,"4.000000"19.000000"0 ,3.000000 19.000000 0,3.000000 19.000000 0,-1.000000 5.000000-1,-2.000000-5.000000 1,-3.000000-7.000000-2,-3.000000-5.000000 1,-7.000000 6.000000 6,-9.000000 23.000000 13,-10.000000 22.000000 14,-8.000000 22.000000 13,-4.000000 13.000000 2,3.000000 7.000000-10,3.000000 6.000000-11,4.000000 7.000000-10,-9.000000 18.000000-7,-18.000000 31.000000-6,-19.000000 32.000000-4,-18.000000 31.000000-6,-1.000000-1.000000-3,19.000000-30.000000-3,19.000000-32.000000-3,19.000000-30.000000-2,9.000000-19.000000-1,0.000000-2.000000 2,0.000000-3.000000 2,0.000000-3.000000 2,-2.000000 7.000000 1,-3.000000 19.000000 0,-3.000000 19.000000 1,-2.000000 19.000000 1,-1.000000 1.000000-5,3.000000-16.000000-8,3.000000-15.000000-9,4.000000-15.000000-9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1"/>
    </inkml:context>
    <inkml:brush xml:id="br0">
      <inkml:brushProperty name="width" value="0.016082726418972" units="cm"/>
      <inkml:brushProperty name="height" value="0.016082726418972" units="cm"/>
      <inkml:brushProperty name="color" value="#000000"/>
      <inkml:brushProperty name="ignorePressure" value="0"/>
    </inkml:brush>
  </inkml:definitions>
  <inkml:trace contextRef="#ctx0" brushRef="#br0">14100.000000 4450.000000 911,'-24.000000'-24.000000'-2,"4.000000"4.000000"-7 ,3.000000 3.000000-6,3.000000 3.000000-5,1.000000 7.000000 3,1.000000 14.000000 12,-1.000000 11.000000 13,1.000000 14.000000 11,1.000000 8.000000 4,3.000000 7.000000-4,3.000000 6.000000-6,4.000000 7.000000-3,1.000000 4.000000-4,0.000000 3.000000-1,0.000000 3.000000 0,0.000000 4.000000-2,0.000000 4.000000 0,0.000000 6.000000 0,0.000000 7.000000 0,0.000000 6.000000 1,0.000000 3.000000 0,0.000000 0.000000-1,0.000000 0.000000-2,0.000000 0.000000 1,0.000000 1.000000-1,0.000000 4.000000 0,0.000000 3.000000 1,0.000000 3.000000 1,0.000000-5.000000-1,0.000000-12.000000 0,0.000000-13.000000 0,0.000000-12.000000-2,-2.000000-10.000000 1,-3.000000-6.000000-1,-3.000000-6.000000 1,-2.000000-6.000000 1,-1.000000-1.000000-1,3.000000 7.000000 1,3.000000 6.000000-1,4.000000 7.000000 0,1.000000-3.000000-1,0.000000-8.000000-1,0.000000-10.000000-3,0.000000-9.000000-1,0.000000-13.000000-5,0.000000-16.000000-6,0.000000-15.000000-6,0.000000-15.000000-6,1.000000-9.000000-4,4.000000 1.000000 0,3.000000-1.000000 1,3.000000 1.000000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1"/>
    </inkml:context>
    <inkml:brush xml:id="br0">
      <inkml:brushProperty name="width" value="0.0183847397565842" units="cm"/>
      <inkml:brushProperty name="height" value="0.0183847397565842" units="cm"/>
      <inkml:brushProperty name="color" value="#000000"/>
      <inkml:brushProperty name="ignorePressure" value="0"/>
    </inkml:brush>
  </inkml:definitions>
  <inkml:trace contextRef="#ctx0" brushRef="#br0">14700.000000 3750.000000 797,'23.000000'-24.000000'0,"-3.000000"4.000000"0 ,-3.000000 3.000000 0,-2.000000 3.000000 0,2.000000-1.000000-3,9.000000-2.000000-6,10.000000-3.000000-6,10.000000-3.000000-6,4.000000 1.000000 0,0.000000 6.000000 5,0.000000 7.000000 7,0.000000 6.000000 5,-4.000000 6.000000 5,-5.000000 6.000000 2,-7.000000 7.000000 2,-5.000000 6.000000 2,-4.000000 4.000000 2,0.000000 4.000000-1,0.000000 3.000000 1,0.000000 3.000000-1,-2.000000-1.000000 0,-3.000000-2.000000 0,-3.000000-3.000000 0,-2.000000-3.000000 0,-5.000000-2.000000-1,-2.000000 0.000000 0,-3.000000 0.000000 0,-3.000000 0.000000 0,1.000000 4.000000 0,6.000000 10.000000-1,7.000000 10.000000 1,6.000000 9.000000-1,-1.000000 1.000000 0,-5.000000-6.000000 0,-7.000000-6.000000 0,-5.000000-6.000000 1,-3.000000-2.000000 0,4.000000 3.000000-1,3.000000 3.000000 1,3.000000 4.000000-1,-1.000000 5.000000 1,-2.000000 10.000000-1,-3.000000 10.000000 0,-3.000000 9.000000 1,-2.000000 1.000000-1,0.000000-6.000000-1,0.000000-6.000000-1,0.000000-6.000000-1,0.000000-4.000000 0,0.000000 1.000000-1,0.000000-1.000000 1,0.000000 1.000000 1,0.000000 7.000000-1,0.000000 16.000000 2,0.000000 15.000000 1,0.000000 17.000000 1,0.000000-1.000000 0,0.000000-16.000000-3,0.000000-15.000000-2,0.000000-15.000000-1,0.000000-9.000000-2,0.000000 1.000000 0,0.000000-1.000000 0,0.000000 1.000000 1,0.000000 5.000000 0,0.000000 14.000000 1,0.000000 11.000000 0,0.000000 14.000000 1,0.000000-3.000000 0,0.000000-15.000000 0,0.000000-15.000000-1,0.000000-16.000000-1,0.000000-10.000000 0,0.000000-3.000000-1,0.000000-3.000000 0,0.000000-2.000000 0,-2.000000-1.000000 0,-3.000000 3.000000 0,-3.000000 3.000000-1,-2.000000 4.000000 1,-3.000000-3.000000-1,1.000000-5.000000 0,-1.000000-7.000000-1,1.000000-5.000000-1,-1.000000-6.000000 1,1.000000-3.000000 1,-1.000000-3.000000 0,1.000000-2.000000 2,-1.000000-3.000000 1,1.000000 1.000000 1,-1.000000-1.000000-1,1.000000 1.000000 2,-3.000000-3.000000-1,-2.000000-2.000000 0,-3.000000-3.000000 0,-3.000000-3.000000 0,-9.000000-4.000000 0,-11.000000-3.000000 0,-14.000000-3.000000 1,-11.000000-2.000000 0,-1.000000-3.000000 1,13.000000 1.000000-1,12.000000-1.000000-1,13.000000 1.000000 1,6.000000-1.000000-2,0.000000 1.000000 1,0.000000-1.000000-1,0.000000 1.000000 1,0.000000-1.000000-3,0.000000 1.000000-2,0.000000-1.000000-3,0.000000 1.000000-3,1.000000-3.000000-1,4.000000-2.000000 0,3.000000-3.000000 2,3.000000-3.000000 0,-1.000000-2.000000 1,-2.000000 0.000000 1,-3.000000 0.000000 1,-3.000000 0.000000 0,-2.000000 0.000000 0,0.000000 0.000000-2,0.000000 0.000000-2,0.000000 0.000000-2,0.000000-4.000000 0,0.000000-5.000000-1,0.000000-7.000000-1,0.000000-5.000000 1,1.000000-3.000000-4,4.000000 4.000000-7,3.000000 3.000000-9,3.000000 3.000000-7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1"/>
    </inkml:context>
    <inkml:brush xml:id="br0">
      <inkml:brushProperty name="width" value="0.0171050280332565" units="cm"/>
      <inkml:brushProperty name="height" value="0.0171050280332565" units="cm"/>
      <inkml:brushProperty name="color" value="#000000"/>
      <inkml:brushProperty name="ignorePressure" value="0"/>
    </inkml:brush>
  </inkml:definitions>
  <inkml:trace contextRef="#ctx0" brushRef="#br0">14350.000000 5450.000000 857,'-66.000000'-25.000000'3,"19.000000"0.000000"7 ,19.000000 0.000000 6,19.000000 0.000000 6,13.000000 1.000000 2,10.000000 4.000000-5,10.000000 3.000000-4,9.000000 3.000000-4,6.000000-2.000000-3,3.000000-6.000000-2,3.000000-6.000000-2,4.000000-6.000000-1,4.000000-2.000000-1,6.000000 3.000000-3,7.000000 3.000000-1,6.000000 4.000000-1,3.000000 1.000000-1,0.000000 0.000000 2,0.000000 0.000000 0,0.000000 0.000000 2,-4.000000 1.000000-2,-5.000000 4.000000-4,-7.000000 3.000000-5,-5.000000 3.000000-4,-6.000000 1.000000-2,-3.000000 1.000000 2,-3.000000-1.000000 1,-2.000000 1.000000 1,-3.000000 1.000000 1,1.000000 3.000000 2,-1.000000 3.000000 1,1.000000 4.000000 2,-1.000000-1.000000-4,1.000000-3.000000-7,-1.000000-3.000000-9,1.000000-2.000000-8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2"/>
    </inkml:context>
    <inkml:brush xml:id="br0">
      <inkml:brushProperty name="width" value="0.0161664001643658" units="cm"/>
      <inkml:brushProperty name="height" value="0.0161664001643658" units="cm"/>
      <inkml:brushProperty name="color" value="#000000"/>
      <inkml:brushProperty name="ignorePressure" value="0"/>
    </inkml:brush>
  </inkml:definitions>
  <inkml:trace contextRef="#ctx0" brushRef="#br0">14550.000000 6050.000000 907,'-68.000000'-2.000000'2,"17.000000"-3.000000"4 ,15.000000-3.000000 5,16.000000-2.000000 3,13.000000-6.000000 2,14.000000-6.000000-2,11.000000-6.000000-3,14.000000-6.000000-2,7.000000-1.000000-2,3.000000 7.000000-4,3.000000 6.000000-4,4.000000 7.000000-3,-1.000000 0.000000-1,-3.000000-2.000000 0,-3.000000-3.000000-1,-2.000000-3.000000 1,-3.000000-1.000000 0,1.000000 4.000000 1,-1.000000 3.000000 0,1.000000 3.000000 2,4.000000-1.000000-2,9.000000-2.000000-5,10.000000-3.000000-4,10.000000-3.000000-4,4.000000-1.000000-2,0.000000 4.000000 3,0.000000 3.000000 3,0.000000 3.000000 3,-7.000000 3.000000 0,-11.000000 3.000000 1,-14.000000 3.000000 0,-11.000000 4.000000-1,-6.000000-1.000000-1,4.000000-3.000000-3,3.000000-3.000000-4,3.000000-2.000000-3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2"/>
    </inkml:context>
    <inkml:brush xml:id="br0">
      <inkml:brushProperty name="width" value="0.0146704176440835" units="cm"/>
      <inkml:brushProperty name="height" value="0.0146704176440835" units="cm"/>
      <inkml:brushProperty name="color" value="#000000"/>
      <inkml:brushProperty name="ignorePressure" value="0"/>
    </inkml:brush>
  </inkml:definitions>
  <inkml:trace contextRef="#ctx0" brushRef="#br0">14150.000000 7450.000000 999,'-41.000000'-2.000000'0,"19.000000"-3.000000"0 ,19.000000-3.000000 0,19.000000-2.000000 1,13.000000-6.000000-2,10.000000-6.000000 0,10.000000-6.000000 0,9.000000-6.000000-2,2.000000-2.000000-1,-2.000000 3.000000-4,-3.000000 3.000000-3,-3.000000 4.000000-2,-2.000000 1.000000-2,0.000000 0.000000 1,0.000000 0.000000 2,0.000000 0.000000 0,3.000000-2.000000-1,6.000000-3.000000-3,7.000000-3.000000-4,6.000000-2.000000-3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2"/>
    </inkml:context>
    <inkml:brush xml:id="br0">
      <inkml:brushProperty name="width" value="0.0167153049260378" units="cm"/>
      <inkml:brushProperty name="height" value="0.0167153049260378" units="cm"/>
      <inkml:brushProperty name="color" value="#000000"/>
      <inkml:brushProperty name="ignorePressure" value="0"/>
    </inkml:brush>
  </inkml:definitions>
  <inkml:trace contextRef="#ctx0" brushRef="#br0">18500.000000 1950.000000 877,'-24.000000'-25.000000'0,"4.000000"0.000000"0 ,3.000000 0.000000 0,3.000000 0.000000 0,1.000000 0.000000 2,1.000000 0.000000 5,-1.000000 0.000000 4,1.000000 0.000000 5,2.000000 4.000000 2,7.000000 10.000000-1,6.000000 10.000000 1,7.000000 9.000000-1,0.000000 6.000000-5,-2.000000 3.000000-8,-3.000000 3.000000-8,-3.000000 4.000000-10,-2.000000 1.000000-3,0.000000 0.000000 1,0.000000 0.000000 1,0.000000 0.000000 1,0.000000 0.000000-3,0.000000 0.000000-9,0.000000 0.000000-7,0.000000 0.000000-9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2"/>
    </inkml:context>
    <inkml:brush xml:id="br0">
      <inkml:brushProperty name="width" value="0.0151393413543701" units="cm"/>
      <inkml:brushProperty name="height" value="0.0151393413543701" units="cm"/>
      <inkml:brushProperty name="color" value="#000000"/>
      <inkml:brushProperty name="ignorePressure" value="0"/>
    </inkml:brush>
  </inkml:definitions>
  <inkml:trace contextRef="#ctx0" brushRef="#br0">16950.000000 3200.000000 968,'-47.000000'0.000000'0,"6.000000"0.000000"0 ,7.000000 0.000000 0,6.000000 0.000000-1,10.000000-2.000000 2,17.000000-3.000000 2,15.000000-3.000000 2,16.000000-2.000000 3,7.000000-3.000000 0,1.000000 1.000000-3,-1.000000-1.000000-2,1.000000 1.000000-4,1.000000-1.000000 0,3.000000 1.000000-2,3.000000-1.000000 1,4.000000 1.000000-2,2.000000-3.000000 1,4.000000-2.000000 2,3.000000-3.000000 0,3.000000-3.000000 1,1.000000-2.000000 0,1.000000 0.000000-2,-1.000000 0.000000-1,1.000000 0.000000-3,7.000000-2.000000 0,16.000000-3.000000-1,15.000000-3.000000 0,17.000000-2.000000 0,7.000000-5.000000-1,0.000000-2.000000 0,0.000000-3.000000-1,0.000000-3.000000-1,-4.000000-2.000000-1,-5.000000 0.000000 0,-7.000000 0.000000 0,-5.000000 0.000000-1,-11.000000 4.000000 0,-11.000000 10.000000 0,-14.000000 10.000000 0,-11.000000 9.000000 0,-9.000000 2.000000-1,-3.000000-2.000000 1,-3.000000-3.000000 0,-2.000000-3.00000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3"/>
    </inkml:context>
    <inkml:brush xml:id="br0">
      <inkml:brushProperty name="width" value="0.0163569133728743" units="cm"/>
      <inkml:brushProperty name="height" value="0.0163569133728743" units="cm"/>
      <inkml:brushProperty name="color" value="#000000"/>
      <inkml:brushProperty name="ignorePressure" value="0"/>
    </inkml:brush>
  </inkml:definitions>
  <inkml:trace contextRef="#ctx0" brushRef="#br0">17900.000000 3000.000000 896,'-24.000000'-24.000000'-36,"4.000000"4.000000"8 ,3.000000 3.000000 8,3.000000 3.000000 9,1.000000 6.000000 9,1.000000 9.000000 10,-1.000000 10.000000 9,1.000000 10.000000 10,1.000000 5.000000 2,3.000000 4.000000-5,3.000000 3.000000-6,4.000000 3.000000-6,-1.000000 4.000000-2,-3.000000 7.000000-3,-3.000000 6.000000 0,-2.000000 7.000000-2,-3.000000-1.000000-1,1.000000-6.000000 1,-1.000000-6.000000-2,1.000000-6.000000 1,1.000000-4.000000-1,3.000000 1.000000 1,3.000000-1.000000-1,4.000000 1.000000 0,1.000000 4.000000 0,0.000000 9.000000-1,0.000000 10.000000 0,0.000000 10.000000-2,-2.000000 10.000000 0,-3.000000 13.000000-4,-3.000000 12.000000-3,-2.000000 13.000000-2,2.000000-5.000000-3,9.000000-22.000000 1,10.000000-22.000000-1,10.000000-21.000000 0,5.000000-18.000000 0,4.000000-12.000000 1,3.000000-13.000000 2,3.000000-12.000000 1,-2.000000-7.000000 0,-6.000000 1.000000 0,-6.000000-1.000000 0,-6.000000 1.000000 0,-2.000000-4.000000-1,3.000000-6.000000 2,3.000000-6.000000 0,4.000000-6.000000 1,4.000000-9.000000-1,6.000000-8.000000-2,7.000000-10.000000-3,6.000000-9.000000-2,-2.000000-1.000000 0,-9.000000 10.000000 1,-10.000000 10.000000 1,-8.000000 9.000000 1,-4.000000 2.000000 1,3.000000-2.000000 2,3.000000-3.000000 0,4.000000-3.000000 2,-1.000000-1.000000 0,-3.000000 4.000000 2,-3.000000 3.000000-1,-2.000000 3.000000 2,-1.000000 3.000000 0,3.000000 3.000000 2,3.000000 3.000000 1,4.000000 4.000000 2,1.000000-6.000000 0,0.000000-11.000000-1,0.000000-14.000000-2,0.000000-11.000000-1,-2.000000 0.000000 0,-3.000000 17.000000 2,-3.000000 15.000000 2,-2.000000 16.000000 1,-5.000000 5.000000 1,-2.000000-2.000000 0,-3.000000-3.000000 0,-3.000000-3.000000 0,-1.000000-2.000000-1,4.000000 0.000000-2,3.000000 0.000000-1,3.000000 0.000000-2,-1.000000 1.000000 1,-2.000000 4.000000 2,-3.000000 3.000000 4,-3.000000 3.000000 3,-2.000000 4.000000 3,0.000000 7.000000 2,0.000000 6.000000 3,0.000000 7.000000 3,-2.000000 10.000000 1,-3.000000 16.000000 2,-3.000000 15.000000 1,-2.000000 17.000000 1,-1.000000 5.000000-2,3.000000-3.000000-2,3.000000-3.000000-4,4.000000-2.000000-4,-1.000000-8.000000-2,-3.000000-8.000000-1,-3.000000-10.000000-3,-2.000000-9.000000 0,-1.000000 9.000000-2,3.000000 28.000000 0,3.000000 28.000000 1,4.000000 29.000000-1,-1.000000 10.000000-2,-3.000000-6.000000-2,-3.000000-6.000000-2,-2.000000-6.000000-3,-6.000000-7.000000-6,-6.000000-6.000000-6,-6.000000-6.000000-8,-6.000000-6.000000-8,-1.000000-16.000000-2,7.000000-25.000000 2,6.000000-25.000000 1,7.000000-25.000000 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2"/>
    </inkml:context>
    <inkml:brush xml:id="br0">
      <inkml:brushProperty name="width" value="0.019965797662735" units="cm"/>
      <inkml:brushProperty name="height" value="0.019965797662735" units="cm"/>
      <inkml:brushProperty name="color" value="#000000"/>
      <inkml:brushProperty name="ignorePressure" value="0"/>
    </inkml:brush>
  </inkml:definitions>
  <inkml:trace contextRef="#ctx0" brushRef="#br0">83750.000000 19819.000000 734,'0.000000'-28.000000'1,"0.000000"4.000000"3 ,0.000000 3.000000 2,0.000000 5.000000 2,-1.000000 2.000000 2,-1.000000 2.000000 1,-1.000000 4.000000 2,-1.000000 1.000000 2,0.000000 2.000000-1,5.000000 1.000000-3,3.000000-1.000000-2,5.000000-1.000000-3,1.000000 1.000000-2,-1.000000 1.000000-1,2.000000-1.000000-1,-1.000000 0.000000 0,1.000000-1.000000-3,3.000000 1.000000-2,2.000000 1.000000-3,3.000000-1.000000-3,1.000000 3.000000-1,2.000000 9.000000-2,1.000000 6.000000-1,2.000000 8.000000-2,-2.000000 9.000000 2,-1.000000 8.000000 5,-4.000000 9.000000 4,-1.000000 8.000000 6,-3.000000 12.000000 1,-1.000000 11.000000 1,-1.000000 14.000000 0,-1.000000 12.000000-1,-2.000000 12.000000 1,-1.000000 15.000000 1,-1.000000 13.000000 1,-1.000000 15.000000 1,-2.000000 4.000000 0,-1.000000-4.000000-2,-1.000000-3.000000 0,-2.000000-4.000000-1,0.000000-11.000000-1,0.000000-17.000000-1,0.000000-18.000000-1,0.000000-18.000000-1,-1.000000-14.000000 0,-3.000000-13.000000 1,-2.000000-12.000000 1,-2.000000-13.000000 2,-5.000000-9.000000 1,-5.000000-6.000000 4,-4.000000-7.000000 4,-6.000000-5.000000 4,-3.000000-9.000000 1,-2.000000-10.000000-2,-4.000000-11.000000-1,-1.000000-8.000000-2,-2.000000-8.000000 0,0.000000-1.000000 0,0.000000-4.000000 1,-1.000000-2.000000-1,5.000000 3.000000-4,7.000000 8.000000-8,8.000000 6.000000-10,7.000000 8.000000-8,3.000000-1.000000-7,-5.000000-10.000000-6,-3.000000-10.000000-7,-4.000000-9.000000-6,-1.000000-2.000000-2,5.000000 9.000000 2,3.000000 9.000000 2,5.000000 9.000000 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3"/>
    </inkml:context>
    <inkml:brush xml:id="br0">
      <inkml:brushProperty name="width" value="0.0156772956252098" units="cm"/>
      <inkml:brushProperty name="height" value="0.0156772956252098" units="cm"/>
      <inkml:brushProperty name="color" value="#000000"/>
      <inkml:brushProperty name="ignorePressure" value="0"/>
    </inkml:brush>
  </inkml:definitions>
  <inkml:trace contextRef="#ctx0" brushRef="#br0">17050.000000 3900.000000 935,'-46.000000'-2.000000'0,"10.000000"-3.000000"0 ,10.000000-3.000000 0,9.000000-2.000000 0,4.000000 0.000000 2,1.000000 7.000000 3,-1.000000 6.000000 4,1.000000 7.000000 3,4.000000 5.000000 1,9.000000 7.000000-3,10.000000 6.000000-3,10.000000 7.000000-3,2.000000-1.000000-2,-3.000000-6.000000-1,-3.000000-6.000000-3,-2.000000-6.000000-2,-3.000000-2.000000 0,1.000000 3.000000 1,-1.000000 3.000000-1,1.000000 4.000000 2,5.000000 7.000000-3,14.000000 13.000000-4,11.000000 12.000000-5,14.000000 13.000000-4,0.000000-2.000000-2,-8.000000-16.000000 5,-10.000000-15.000000 2,-9.000000-15.000000 4,-5.000000-7.000000-1,0.000000 3.000000-7,0.000000 3.000000-5,0.000000 4.000000-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3"/>
    </inkml:context>
    <inkml:brush xml:id="br0">
      <inkml:brushProperty name="width" value="0.0162945352494717" units="cm"/>
      <inkml:brushProperty name="height" value="0.0162945352494717" units="cm"/>
      <inkml:brushProperty name="color" value="#000000"/>
      <inkml:brushProperty name="ignorePressure" value="0"/>
    </inkml:brush>
  </inkml:definitions>
  <inkml:trace contextRef="#ctx0" brushRef="#br0">19200.000000 3350.000000 900,'-4.000000'-44.000000'-7,"-5.000000"13.000000"9 ,-7.000000 12.000000 6,-5.000000 13.000000 7,-3.000000 10.000000 3,4.000000 10.000000-3,3.000000 10.000000-4,3.000000 9.000000-3,1.000000 6.000000-2,1.000000 3.000000 0,-1.000000 3.000000 1,1.000000 4.000000-1,1.000000-3.000000-2,3.000000-5.000000-4,3.000000-7.000000-3,4.000000-5.000000-5,-1.000000-3.000000-1,-3.000000 4.000000 1,-3.000000 3.000000 0,-2.000000 3.000000 1,-5.000000 6.000000 0,-2.000000 9.000000 1,-3.000000 10.000000 1,-3.000000 10.000000 0,-1.000000-1.000000-6,4.000000-9.000000-10,3.000000-10.000000-11,3.000000-8.000000-1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4"/>
    </inkml:context>
    <inkml:brush xml:id="br0">
      <inkml:brushProperty name="width" value="0.0195950753986835" units="cm"/>
      <inkml:brushProperty name="height" value="0.0195950753986835" units="cm"/>
      <inkml:brushProperty name="color" value="#000000"/>
      <inkml:brushProperty name="ignorePressure" value="0"/>
    </inkml:brush>
  </inkml:definitions>
  <inkml:trace contextRef="#ctx0" brushRef="#br0">17300.000000 5650.000000 748,'-47.000000'0.000000'1,"6.000000"0.000000"2 ,7.000000 0.000000 3,6.000000 0.000000 2,9.000000-2.000000 0,13.000000-3.000000-1,12.000000-3.000000 0,13.000000-2.000000-1,6.000000-3.000000-2,0.000000 1.000000-3,0.000000-1.000000-2,0.000000 1.000000-4,1.000000 1.000000 0,4.000000 3.000000 0,3.000000 3.000000 0,3.000000 4.000000 1,7.000000-4.000000 0,14.000000-9.000000 1,11.000000-10.000000 0,14.000000-8.000000 1,-1.000000-3.000000 0,-12.000000 7.000000-1,-13.000000 6.000000 0,-12.000000 7.000000 0,6.000000-3.000000-1,25.000000-8.000000 1,25.000000-10.000000 0,25.000000-9.000000 1,6.000000-4.000000-1,-12.000000 4.000000 0,-13.000000 3.000000-1,-12.000000 3.000000 0,-12.000000 3.000000 0,-8.000000 3.000000 0,-10.000000 3.000000 0,-9.000000 4.000000 1,-7.000000 2.000000 1,-3.000000 4.000000-1,-3.000000 3.000000 1,-2.000000 3.000000 0,-6.000000 1.000000 1,-6.000000 1.000000 1,-6.000000-1.000000 1,-6.000000 1.000000 2,-9.000000 2.000000 1,-8.000000 7.000000 1,-10.000000 6.000000 2,-9.000000 7.000000 1,-5.000000 2.000000 2,0.000000 1.000000 4,0.000000-1.000000 2,0.000000 1.000000 2,1.000000-1.000000 2,4.000000 1.000000-2,3.000000-1.000000-1,3.000000 1.000000-2,-1.000000 4.000000-1,-2.000000 9.000000-2,-3.000000 10.000000 0,-3.000000 10.000000-3,-1.000000 0.000000-1,4.000000-5.000000-2,3.000000-7.000000-3,3.000000-5.000000-2,1.000000-6.000000-1,1.000000-3.000000-1,-1.000000-3.000000 0,1.000000-2.000000-1,-1.000000-1.000000 1,1.000000 3.000000 1,-1.000000 3.000000 0,1.000000 4.000000 1,-4.000000 7.000000 0,-6.000000 13.000000 1,-6.000000 12.000000-1,-6.000000 13.000000 0,-6.000000 7.000000 0,-2.000000 4.000000 0,-3.000000 3.000000 1,-3.000000 3.000000-1,-4.000000-1.000000 0,-3.000000-2.000000 0,-3.000000-3.000000 0,-2.000000-3.000000 1,-5.000000-1.000000-1,-2.000000 4.000000 0,-3.000000 3.000000 0,-3.000000 3.000000-1,2.000000-5.000000 0,10.000000-12.000000 0,10.000000-13.000000 0,9.000000-12.000000 1,4.000000-7.000000 0,1.000000 1.000000-1,-1.000000-1.000000 1,1.000000 1.000000 0,-1.000000-3.000000 1,1.000000-2.000000-1,-1.000000-3.000000 0,1.000000-3.000000 0,1.000000-4.000000-1,3.000000-3.000000 0,3.000000-3.000000-2,4.000000-2.000000 0,1.000000-3.000000-1,0.000000 1.000000 0,0.000000-1.000000-1,0.000000 1.000000 1,0.000000-3.000000-2,0.000000-2.000000-4,0.000000-3.000000-2,0.000000-3.000000-4,3.000000-7.000000-2,6.000000-9.000000-2,7.000000-10.000000-2,6.000000-8.000000-2,7.000000-11.000000-1,10.000000-8.000000 0,10.000000-10.000000 0,9.000000-9.000000 0,1.000000 1.000000 2,-6.000000 13.000000 3,-6.000000 12.000000 2,-6.000000 13.000000 4,4.000000-9.000000 2,16.000000-27.000000 0,15.000000-28.000000 0,17.000000-28.000000 1,-1.000000-1.000000 1,-16.000000 29.000000 3,-15.000000 28.000000 3,-15.000000 28.000000 2,-7.000000 10.000000 1,3.000000-5.000000 0,3.000000-7.000000-2,4.000000-5.000000 0,-1.000000 0.000000 2,-3.000000 10.000000 3,-3.000000 10.000000 5,-2.000000 9.000000 4,-3.000000 4.000000 1,1.000000 1.000000-2,-1.000000-1.000000-1,1.000000 1.000000-1,-1.000000-1.000000-2,1.000000 1.000000 0,-1.000000-1.000000-1,1.000000 1.000000 0,2.000000-1.000000 1,7.000000 1.000000 5,6.000000-1.000000 5,7.000000 1.000000 4,2.000000 1.000000 1,1.000000 3.000000-1,-1.000000 3.000000-3,1.000000 4.000000-2,-4.000000 2.000000-1,-6.000000 4.000000-2,-6.000000 3.000000-1,-6.000000 3.000000-1,-2.000000 1.000000-1,3.000000 1.000000 0,3.000000-1.000000-1,4.000000 1.000000 0,2.000000 4.000000 0,4.000000 9.000000 0,3.000000 10.000000-1,3.000000 10.000000 0,-2.000000 0.000000 0,-6.000000-5.000000-1,-6.000000-7.000000 1,-6.000000-5.000000-1,-2.000000-3.000000-1,3.000000 4.000000 1,3.000000 3.000000-1,4.000000 3.000000 0,1.000000 4.000000-1,0.000000 7.000000 0,0.000000 6.000000-2,0.000000 7.000000 0,1.000000 2.000000 0,4.000000 1.000000-2,3.000000-1.000000 0,3.000000 1.000000 0,-4.000000-6.000000-3,-8.000000-8.000000-1,-10.000000-10.000000-3,-9.000000-9.000000-2,-4.000000-4.000000-1,4.000000 4.000000 1,3.000000 3.000000 2,3.000000 3.000000 0,1.000000-1.000000 2,1.000000-2.000000 0,-1.000000-3.000000 0,1.000000-3.000000 1,-3.000000-2.000000 0,-2.000000 0.000000 1,-3.000000 0.000000-1,-3.000000 0.000000 1,-1.000000 3.000000-3,4.000000 6.000000-5,3.000000 7.000000-5,3.000000 6.000000-6,-1.000000-1.000000-1,-2.000000-5.000000 3,-3.000000-7.000000 3,-3.000000-5.000000 2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5"/>
    </inkml:context>
    <inkml:brush xml:id="br0">
      <inkml:brushProperty name="width" value="0.0189302116632462" units="cm"/>
      <inkml:brushProperty name="height" value="0.0189302116632462" units="cm"/>
      <inkml:brushProperty name="color" value="#000000"/>
      <inkml:brushProperty name="ignorePressure" value="0"/>
    </inkml:brush>
  </inkml:definitions>
  <inkml:trace contextRef="#ctx0" brushRef="#br0">2500.000000 9550.000000 774,'-90.000000'-24.000000'0,"23.000000"4.000000"1 ,22.000000 3.000000 0,22.000000 3.000000 1,8.000000 1.000000 1,-2.000000 1.000000 2,-3.000000-1.000000 4,-3.000000 1.000000 2,-1.000000-1.000000 4,4.000000 1.000000 6,3.000000-1.000000 4,3.000000 1.000000 6,7.000000 12.000000-1,14.000000 25.000000-5,11.000000 25.000000-7,14.000000 25.000000-5,3.000000 17.000000-5,-2.000000 9.000000-2,-3.000000 10.000000-5,-3.000000 10.000000-2,-2.000000 4.000000-3,0.000000 0.000000-3,0.000000 0.000000-4,0.000000 0.000000-2,-2.000000-5.000000-2,-3.000000-9.000000 0,-3.000000-10.000000 0,-2.000000-8.000000 1,-3.000000-18.000000-5,1.000000-25.000000-9,-1.000000-25.000000-9,1.000000-25.000000-9,-1.000000-15.000000 0,1.000000-2.000000 8,-1.000000-3.000000 8,1.000000-3.000000 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5"/>
    </inkml:context>
    <inkml:brush xml:id="br0">
      <inkml:brushProperty name="width" value="0.0180982891470194" units="cm"/>
      <inkml:brushProperty name="height" value="0.0180982891470194" units="cm"/>
      <inkml:brushProperty name="color" value="#000000"/>
      <inkml:brushProperty name="ignorePressure" value="0"/>
    </inkml:brush>
  </inkml:definitions>
  <inkml:trace contextRef="#ctx0" brushRef="#br0">2750.000000 9650.000000 810,'-25.000000'-46.000000'1,"0.000000"10.000000"1 ,0.000000 10.000000 3,0.000000 9.000000 1,3.000000 2.000000 2,6.000000-2.000000 4,7.000000-3.000000 3,6.000000-3.000000 4,12.000000-4.000000-1,19.000000-3.000000-3,19.000000-3.000000-3,19.000000-2.000000-3,16.000000-8.000000-4,17.000000-8.000000-2,15.000000-10.000000-3,16.000000-9.000000-3,12.000000-2.000000-2,9.000000 6.000000-3,10.000000 7.000000-2,10.000000 6.000000-2,-4.000000 7.000000-1,-16.000000 10.000000 1,-15.000000 10.000000 1,-15.000000 9.000000 2,-23.000000 17.000000 1,-28.000000 25.000000 4,-28.000000 25.000000 4,-27.000000 25.000000 3,-30.000000 20.000000 4,-27.000000 16.000000 4,-28.000000 15.000000 3,-28.000000 17.000000 5,-13.000000 8.000000 0,3.000000 4.000000 0,3.000000 3.000000-3,4.000000 3.000000 0,5.000000-5.000000-3,10.000000-12.000000-4,10.000000-13.000000-3,9.000000-12.000000-4,12.000000-16.000000-4,16.000000-19.000000-8,15.000000-18.000000-8,17.000000-19.000000-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5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3250.000000 10050.000000 1000,'-58.000000'-29.000000'-42,"34.000000"-5.000000"17 ,35.000000-7.000000 14,35.000000-5.000000 16,25.000000-3.000000 5,20.000000 4.000000-4,18.000000 3.000000-4,20.000000 3.000000-5,-6.000000 4.000000-6,-28.000000 7.000000-7,-28.000000 6.000000-8,-27.000000 7.000000-7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6"/>
    </inkml:context>
    <inkml:brush xml:id="br0">
      <inkml:brushProperty name="width" value="0.0152228260412812" units="cm"/>
      <inkml:brushProperty name="height" value="0.0152228260412812" units="cm"/>
      <inkml:brushProperty name="color" value="#000000"/>
      <inkml:brushProperty name="ignorePressure" value="0"/>
    </inkml:brush>
  </inkml:definitions>
  <inkml:trace contextRef="#ctx0" brushRef="#br0">3200.000000 10750.000000 963,'-154.000000'-4.000000'-28,"45.000000"-5.000000"17 ,43.000000-7.000000 16,45.000000-5.000000 17,30.000000-6.000000 4,19.000000-3.000000-10,19.000000-3.000000-9,19.000000-2.000000-11,16.000000-5.000000-2,17.000000-2.000000 2,15.000000-3.000000 2,16.000000-3.000000 2,-7.000000 2.000000 0,-28.000000 10.000000-5,-28.000000 10.000000-4,-27.000000 9.000000-5,-14.000000 4.000000-5,4.000000 1.000000-6,3.000000-1.000000-5,3.000000 1.000000-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6"/>
    </inkml:context>
    <inkml:brush xml:id="br0">
      <inkml:brushProperty name="width" value="0.0149979535490274" units="cm"/>
      <inkml:brushProperty name="height" value="0.0149979535490274" units="cm"/>
      <inkml:brushProperty name="color" value="#000000"/>
      <inkml:brushProperty name="ignorePressure" value="0"/>
    </inkml:brush>
  </inkml:definitions>
  <inkml:trace contextRef="#ctx0" brushRef="#br0">1600.000000 12000.000000 977,'-19.000000'-47.000000'-14,"13.000000"6.000000"2 ,12.000000 7.000000 2,13.000000 6.000000 1,6.000000 4.000000 4,0.000000 4.000000 5,0.000000 3.000000 3,0.000000 3.000000 5,23.000000-5.000000 2,47.000000-12.000000 1,47.000000-13.000000 0,48.000000-12.000000 0,31.000000-13.000000-1,20.000000-12.000000-4,18.000000-13.000000-4,20.000000-12.000000-3,5.000000-2.000000-2,-6.000000 9.000000-3,-6.000000 10.000000-1,-6.000000 10.000000-2,-27.000000 11.000000-2,-47.000000 17.000000-2,-47.000000 15.000000-2,-46.000000 16.000000-1,-29.000000 7.000000-3,-9.000000 1.000000-2,-10.000000-1.000000-3,-8.000000 1.000000-4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6"/>
    </inkml:context>
    <inkml:brush xml:id="br0">
      <inkml:brushProperty name="width" value="0.0158088114112616" units="cm"/>
      <inkml:brushProperty name="height" value="0.0158088114112616" units="cm"/>
      <inkml:brushProperty name="color" value="#000000"/>
      <inkml:brushProperty name="ignorePressure" value="0"/>
    </inkml:brush>
  </inkml:definitions>
  <inkml:trace contextRef="#ctx0" brushRef="#br0">2150.000000 12450.000000 927,'-69.000000'0.000000'2,"13.000000"0.000000"3 ,12.000000 0.000000 4,13.000000 0.000000 3,9.000000 6.000000 1,6.000000 13.000000-3,7.000000 12.000000-2,6.000000 13.000000-2,6.000000 12.000000-2,6.000000 13.000000-2,7.000000 12.000000-1,6.000000 13.000000-1,3.000000 6.000000-1,0.000000 0.000000 0,0.000000 0.000000-1,0.000000 0.000000 0,1.000000-5.000000 0,4.000000-9.000000-1,3.000000-10.000000 0,3.000000-8.000000 0,-1.000000-12.000000-3,-2.000000-12.000000-4,-3.000000-13.000000-5,-3.000000-12.000000-4,-4.000000-12.000000-5,-3.000000-8.000000-3,-3.000000-10.000000-5,-2.000000-9.000000-3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6"/>
    </inkml:context>
    <inkml:brush xml:id="br0">
      <inkml:brushProperty name="width" value="0.0164433587342501" units="cm"/>
      <inkml:brushProperty name="height" value="0.0164433587342501" units="cm"/>
      <inkml:brushProperty name="color" value="#000000"/>
      <inkml:brushProperty name="ignorePressure" value="0"/>
    </inkml:brush>
  </inkml:definitions>
  <inkml:trace contextRef="#ctx0" brushRef="#br0">2300.000000 12600.000000 891,'-22.000000'-69.000000'0,"6.000000"13.000000"-2 ,7.000000 12.000000-1,6.000000 13.000000-1,15.000000 1.000000 0,26.000000-9.000000 2,24.000000-10.000000 1,26.000000-8.000000 2,19.000000-6.000000 1,17.000000 1.000000 0,15.000000-1.000000 0,16.000000 1.000000-1,4.000000 1.000000-1,-6.000000 3.000000 0,-6.000000 3.000000 0,-6.000000 4.000000-2,-13.000000 7.000000 1,-19.000000 13.000000-1,-18.000000 12.000000 1,-19.000000 13.000000 0,-18.000000 13.000000 0,-15.000000 17.000000 1,-15.000000 15.000000 0,-16.000000 16.000000 0,-10.000000 2.000000 2,-3.000000-8.000000 2,-3.000000-10.000000 2,-2.000000-9.000000 2,-9.000000 2.000000 2,-12.000000 17.000000 0,-13.000000 15.000000 2,-12.000000 16.000000 1,-1.000000 1.000000-1,14.000000-12.000000 0,11.000000-13.000000-2,14.000000-12.000000-2,-4.000000 6.000000-1,-19.000000 25.000000-2,-18.000000 25.000000-1,-19.000000 25.000000-3,-8.000000 7.000000-1,3.000000-8.000000-2,3.000000-10.000000-2,4.000000-9.000000-3,5.000000-15.000000-4,10.000000-18.000000-6,10.000000-19.000000-7,9.000000-18.000000-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3"/>
    </inkml:context>
    <inkml:brush xml:id="br0">
      <inkml:brushProperty name="width" value="0.0163195356726646" units="cm"/>
      <inkml:brushProperty name="height" value="0.0163195356726646" units="cm"/>
      <inkml:brushProperty name="color" value="#000000"/>
      <inkml:brushProperty name="ignorePressure" value="0"/>
    </inkml:brush>
  </inkml:definitions>
  <inkml:trace contextRef="#ctx0" brushRef="#br0">83509.000000 20800.000000 898,'-14.000000'-11.000000'16,"11.000000"-1.000000"0 ,11.000000-1.000000 0,12.000000-1.000000 2,9.000000-3.000000-3,9.000000-1.000000-4,9.000000-4.000000-4,9.000000-2.000000-5,3.000000 1.000000-6,2.000000 2.000000-9,-2.000000 2.000000-8,1.000000 2.000000-9,-5.000000 4.000000-5,-12.000000 1.000000 0,-11.000000 4.000000-1,-12.000000 2.00000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7"/>
    </inkml:context>
    <inkml:brush xml:id="br0">
      <inkml:brushProperty name="width" value="0.0148863941431046" units="cm"/>
      <inkml:brushProperty name="height" value="0.0148863941431046" units="cm"/>
      <inkml:brushProperty name="color" value="#000000"/>
      <inkml:brushProperty name="ignorePressure" value="0"/>
    </inkml:brush>
  </inkml:definitions>
  <inkml:trace contextRef="#ctx0" brushRef="#br0">2850.000000 12950.000000 985,'-44.000000'-47.000000'0,"13.000000"6.000000"2 ,12.000000 7.000000 0,13.000000 6.000000 2,13.000000-1.000000-1,17.000000-5.000000-1,15.000000-7.000000-1,16.000000-5.000000-1,10.000000-3.000000-2,7.000000 4.000000-5,6.000000 3.000000-5,7.000000 3.000000-4,-1.000000 6.000000-2,-6.000000 9.000000-1,-6.000000 10.000000 0,-6.000000 10.000000-1,-10.000000 5.000000-1,-12.000000 4.000000 1,-13.000000 3.000000 0,-12.000000 3.00000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7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3100.000000 13450.000000 1000,'-116.000000'67.000000'-34,"19.000000"-16.000000"3 ,19.000000-15.000000 5,19.000000-15.000000 3,13.000000-11.000000 6,10.000000-2.000000 8,10.000000-3.000000 10,9.000000-3.000000 8,13.000000-9.000000 4,20.000000-11.000000-1,18.000000-14.000000-1,20.000000-11.000000-1,13.000000-11.000000-4,9.000000-5.000000-6,10.000000-7.000000-7,10.000000-5.000000-7,-6.000000 3.000000-2,-18.000000 17.000000 2,-19.000000 15.000000 4,-18.000000 16.000000 2,-9.000000 5.000000 0,4.000000-2.000000-2,3.000000-3.000000-3,3.000000-3.000000-2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7"/>
    </inkml:context>
    <inkml:brush xml:id="br0">
      <inkml:brushProperty name="width" value="0.0154887158423662" units="cm"/>
      <inkml:brushProperty name="height" value="0.0154887158423662" units="cm"/>
      <inkml:brushProperty name="color" value="#000000"/>
      <inkml:brushProperty name="ignorePressure" value="0"/>
    </inkml:brush>
  </inkml:definitions>
  <inkml:trace contextRef="#ctx0" brushRef="#br0">3200.000000 12400.000000 946,'-46.000000'26.000000'-15,"10.000000"4.000000"7 ,10.000000 3.000000 9,9.000000 3.000000 8,6.000000 9.000000 3,3.000000 16.000000 0,3.000000 15.000000-2,4.000000 17.000000 0,1.000000-1.000000-3,0.000000-16.000000-1,0.000000-15.000000-3,0.000000-15.000000-2,0.000000 2.000000-1,0.000000 22.000000 0,0.000000 22.000000 1,0.000000 23.000000 1,0.000000 0.000000 0,0.000000-18.000000-1,0.000000-19.000000-2,0.000000-18.000000 1,0.000000-1.000000-2,0.000000 19.000000 0,0.000000 19.000000-1,0.000000 19.000000 0,0.000000 4.000000-1,0.000000-9.000000 1,0.000000-10.000000-1,0.000000-8.000000 1,-2.000000-15.000000 0,-3.000000-19.000000-1,-3.000000-18.000000-1,-2.000000-19.000000 0,-3.000000-13.000000-3,1.000000-6.000000-5,-1.000000-6.000000-4,1.000000-6.000000-5,-1.000000-4.000000-3,1.000000 1.000000 0,-1.000000-1.000000-1,1.000000 1.00000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7"/>
    </inkml:context>
    <inkml:brush xml:id="br0">
      <inkml:brushProperty name="width" value="0.0159435980021954" units="cm"/>
      <inkml:brushProperty name="height" value="0.0159435980021954" units="cm"/>
      <inkml:brushProperty name="color" value="#000000"/>
      <inkml:brushProperty name="ignorePressure" value="0"/>
    </inkml:brush>
  </inkml:definitions>
  <inkml:trace contextRef="#ctx0" brushRef="#br0">2650.000000 14150.000000 919,'-127.000000'20.000000'-14,"47.000000"-9.000000"11 ,47.000000-10.000000 12,48.000000-8.000000 13,31.000000-8.000000 2,20.000000-2.000000-5,18.000000-3.000000-5,20.000000-3.000000-7,10.000000-4.000000-5,3.000000-3.000000-4,3.000000-3.000000-6,4.000000-2.000000-5,-9.000000 0.000000-4,-18.000000 7.000000-2,-19.000000 6.000000-2,-18.000000 7.000000-3,-14.000000 2.000000-1,-5.000000 1.000000-2,-7.000000-1.000000-1,-5.000000 1.000000-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7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2600.000000 15050.000000 1000,'-122.000000'20.000000'-38,"56.000000"-9.000000"18 ,57.000000-10.000000 16,56.000000-8.000000 17,31.000000-9.000000 6,6.000000-6.000000-7,7.000000-6.000000-6,6.000000-6.000000-6,-5.000000-1.000000-4,-16.000000 7.000000-1,-15.000000 6.000000-3,-15.000000 7.000000-2,7.000000-7.000000-2,31.000000-19.000000-2,32.000000-18.000000-3,31.000000-19.000000-3,-1.000000-2.000000 1,-30.000000 16.000000 3,-32.000000 15.000000 2,-30.000000 17.000000 4,-14.000000 7.000000 1,7.000000 0.000000-2,6.000000 0.000000 0,7.000000 0.000000-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8"/>
    </inkml:context>
    <inkml:brush xml:id="br0">
      <inkml:brushProperty name="width" value="0.0187969375401735" units="cm"/>
      <inkml:brushProperty name="height" value="0.0187969375401735" units="cm"/>
      <inkml:brushProperty name="color" value="#000000"/>
      <inkml:brushProperty name="ignorePressure" value="0"/>
    </inkml:brush>
  </inkml:definitions>
  <inkml:trace contextRef="#ctx0" brushRef="#br0">6150.000000 9350.000000 780,'0.000000'-93.000000'2,"0.000000"17.000000"4 ,0.000000 15.000000 5,0.000000 16.000000 4,0.000000 9.000000 3,0.000000 3.000000 1,0.000000 3.000000 2,0.000000 4.000000 1,-2.000000 7.000000 0,-3.000000 13.000000-4,-3.000000 12.000000-3,-2.000000 13.000000-4,-5.000000 15.000000-1,-2.000000 19.000000-2,-3.000000 19.000000 0,-3.000000 19.000000-1,-1.000000 1.000000-2,4.000000-16.000000-3,3.000000-15.000000-4,3.000000-15.000000-4,-4.000000 8.000000 0,-8.000000 35.000000-1,-10.000000 35.000000 2,-9.000000 34.000000 0,-2.000000 2.000000-2,6.000000-27.000000-3,7.000000-28.000000-5,6.000000-28.000000-3,1.000000-6.000000-2,-3.000000 20.000000 0,-3.000000 18.000000 1,-2.000000 20.000000-1,-1.000000-1.000000-2,3.000000-19.000000-6,3.000000-18.000000-6,4.000000-19.000000-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8"/>
    </inkml:context>
    <inkml:brush xml:id="br0">
      <inkml:brushProperty name="width" value="0.0176751259714365" units="cm"/>
      <inkml:brushProperty name="height" value="0.0176751259714365" units="cm"/>
      <inkml:brushProperty name="color" value="#000000"/>
      <inkml:brushProperty name="ignorePressure" value="0"/>
    </inkml:brush>
  </inkml:definitions>
  <inkml:trace contextRef="#ctx0" brushRef="#br0">5200.000000 11900.000000 829,'-68.000000'-2.000000'-1,"17.000000"-3.000000"3 ,15.000000-3.000000 5,16.000000-2.000000 4,9.000000 2.000000 3,3.000000 9.000000-1,3.000000 10.000000 2,4.000000 10.000000-1,2.000000 11.000000 0,4.000000 17.000000 0,3.000000 15.000000-1,3.000000 16.000000-1,1.000000 1.000000-2,1.000000-12.000000-3,-1.000000-13.000000-2,1.000000-12.000000-4,-1.000000 10.000000-1,1.000000 35.000000 0,-1.000000 35.000000 1,1.000000 34.000000-1,-3.000000 17.000000 0,-2.000000 0.000000 2,-3.000000 0.000000 2,-3.000000 0.000000 0,-2.000000-10.000000 0,0.000000-18.000000-1,0.000000-19.000000-1,0.000000-18.000000-3,-2.000000-20.000000-1,-3.000000-18.000000-3,-3.000000-19.000000-3,-2.000000-18.000000-3,-1.000000-20.000000-4,3.000000-18.000000-4,3.000000-19.000000-6,4.000000-18.000000-4,1.000000-9.000000-4,0.000000 4.000000-2,0.000000 3.000000-1,0.000000 3.000000-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9"/>
    </inkml:context>
    <inkml:brush xml:id="br0">
      <inkml:brushProperty name="width" value="0.0183882564306259" units="cm"/>
      <inkml:brushProperty name="height" value="0.0183882564306259" units="cm"/>
      <inkml:brushProperty name="color" value="#000000"/>
      <inkml:brushProperty name="ignorePressure" value="0"/>
    </inkml:brush>
  </inkml:definitions>
  <inkml:trace contextRef="#ctx0" brushRef="#br0">5350.000000 12000.000000 797,'25.000000'-94.000000'-35,"0.000000"13.000000"8 ,0.000000 12.000000 7,0.000000 13.000000 9,6.000000 6.000000 6,13.000000 0.000000 8,12.000000 0.000000 5,13.000000 0.000000 8,7.000000 4.000000 1,4.000000 10.000000-3,3.000000 10.000000-4,3.000000 9.000000-3,-2.000000 7.000000-2,-6.000000 7.000000-1,-6.000000 6.000000 0,-6.000000 7.000000 0,-10.000000 2.000000 1,-12.000000 1.000000-1,-13.000000-1.000000 2,-12.000000 1.000000 0,-4.000000 5.000000 0,7.000000 14.000000 0,6.000000 11.000000 0,7.000000 14.000000 0,-1.000000 2.000000 0,-6.000000-6.000000 0,-6.000000-6.000000 0,-6.000000-6.000000 0,-6.000000 15.000000 1,-2.000000 38.000000 3,-3.000000 37.000000 1,-3.000000 38.000000 2,-4.000000 15.000000 1,-3.000000-6.000000-1,-3.000000-6.000000-1,-2.000000-6.000000-1,-1.000000-18.000000-1,3.000000-28.000000-2,3.000000-28.000000-1,4.000000-27.000000-3,-4.000000 2.000000 0,-9.000000 34.000000 0,-10.000000 35.000000 0,-8.000000 35.000000-1,-3.000000 2.000000 0,7.000000-28.000000-2,6.000000-28.000000 0,7.000000-27.000000-2,0.000000-25.000000-1,-2.000000-18.000000 1,-3.000000-19.000000 0,-3.000000-18.000000-1,-4.000000-18.000000 1,-3.000000-16.000000 0,-3.000000-15.000000-1,-2.000000-15.000000 1,-3.000000-9.000000-4,1.000000 1.000000-7,-1.000000-1.000000-7,1.000000 1.000000-7,2.000000 4.000000-7,7.000000 9.000000-5,6.000000 10.000000-6,7.000000 10.000000-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9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5500.000000 13150.000000 1000,'-41.000000'-47.000000'-58,"19.000000"6.000000"24 ,19.000000 7.000000 22,19.000000 6.000000 24,19.000000-1.000000 8,23.000000-5.000000-9,22.000000-7.000000-8,22.000000-5.000000-8,4.000000-1.000000-5,-12.000000 6.000000-1,-13.000000 7.000000-1,-12.000000 6.000000-2,-10.000000 4.000000-1,-6.000000 4.000000-2,-6.000000 3.000000-1,-6.000000 3.000000-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9"/>
    </inkml:context>
    <inkml:brush xml:id="br0">
      <inkml:brushProperty name="width" value="0.0186547972261906" units="cm"/>
      <inkml:brushProperty name="height" value="0.0186547972261906" units="cm"/>
      <inkml:brushProperty name="color" value="#000000"/>
      <inkml:brushProperty name="ignorePressure" value="0"/>
    </inkml:brush>
  </inkml:definitions>
  <inkml:trace contextRef="#ctx0" brushRef="#br0">5900.000000 13650.000000 786,'-163.000000'115.000000'-14,"26.000000"-18.000000"9 ,24.000000-19.000000 6,26.000000-18.000000 8,18.000000-15.000000 7,13.000000-9.000000 8,12.000000-10.000000 6,13.000000-8.000000 8,12.000000-8.000000-1,13.000000-2.000000-7,12.000000-3.000000-7,13.000000-3.000000-8,16.000000-12.000000-7,23.000000-18.000000-6,22.000000-19.000000-8,22.000000-18.000000-7,13.000000-17.000000-5,7.000000-11.000000-6,6.000000-14.000000-5,7.000000-11.000000-5,-4.000000-1.000000-2,-12.000000 13.000000 3,-13.000000 12.000000 2,-12.000000 13.000000 2,-12.000000 10.000000 2,-8.000000 10.000000 2,-10.000000 10.000000 3,-9.000000 9.000000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3"/>
    </inkml:context>
    <inkml:brush xml:id="br0">
      <inkml:brushProperty name="width" value="0.0167690198868513" units="cm"/>
      <inkml:brushProperty name="height" value="0.0167690198868513" units="cm"/>
      <inkml:brushProperty name="color" value="#000000"/>
      <inkml:brushProperty name="ignorePressure" value="0"/>
    </inkml:brush>
  </inkml:definitions>
  <inkml:trace contextRef="#ctx0" brushRef="#br0">83670.000000 21100.000000 874,'-73.000000'8.000000'-8,"15.000000"-1.000000"7 ,16.000000-4.000000 7,15.000000-2.000000 9,11.000000-1.000000 4,9.000000-2.000000 1,9.000000-1.000000 1,8.000000-1.000000 2,12.000000-5.000000-4,14.000000-8.000000-9,13.000000-6.000000-8,14.000000-8.000000-9,9.000000-8.000000-6,4.000000-5.000000-2,3.000000-7.000000-3,5.000000-6.000000-4,0.000000 0.000000-1,2.000000 4.000000-1,-2.000000 6.000000 0,1.000000 4.000000-1,-6.000000 6.000000 0,-12.000000 4.000000 1,-14.000000 6.000000 0,-11.000000 4.00000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49"/>
    </inkml:context>
    <inkml:brush xml:id="br0">
      <inkml:brushProperty name="width" value="0.0165144931524992" units="cm"/>
      <inkml:brushProperty name="height" value="0.0165144931524992" units="cm"/>
      <inkml:brushProperty name="color" value="#000000"/>
      <inkml:brushProperty name="ignorePressure" value="0"/>
    </inkml:brush>
  </inkml:definitions>
  <inkml:trace contextRef="#ctx0" brushRef="#br0">7150.000000 10450.000000 888,'-47.000000'-46.000000'-19,"6.000000"10.000000"1 ,7.000000 10.000000 3,6.000000 9.000000 2,4.000000 17.000000 9,4.000000 25.000000 16,3.000000 25.000000 15,3.000000 25.000000 16,1.000000 18.000000 2,1.000000 14.000000-14,-1.000000 11.000000-13,1.000000 14.000000-14,1.000000 5.000000-8,3.000000 1.000000-5,3.000000-1.000000-5,4.000000 1.000000-5,1.000000-9.000000-3,0.000000-15.000000-1,0.000000-15.000000-1,0.000000-16.000000-2,3.000000-19.000000-1,6.000000-22.000000 1,7.000000-22.000000-1,6.000000-21.000000 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0"/>
    </inkml:context>
    <inkml:brush xml:id="br0">
      <inkml:brushProperty name="width" value="0.0178539101034403" units="cm"/>
      <inkml:brushProperty name="height" value="0.0178539101034403" units="cm"/>
      <inkml:brushProperty name="color" value="#000000"/>
      <inkml:brushProperty name="ignorePressure" value="0"/>
    </inkml:brush>
  </inkml:definitions>
  <inkml:trace contextRef="#ctx0" brushRef="#br0">7200.000000 11150.000000 821,'25.000000'-49.000000'-3,"0.000000"4.000000"-5 ,0.000000 3.000000-5,0.000000 3.000000-5,3.000000 1.000000-1,6.000000 1.000000 5,7.000000-1.000000 4,6.000000 1.000000 5,3.000000 1.000000 3,0.000000 3.000000 1,0.000000 3.000000 1,0.000000 4.000000 2,-2.000000 4.000000 1,-3.000000 6.000000 1,-3.000000 7.000000 1,-2.000000 6.000000 0,-5.000000 7.000000 2,-2.000000 10.000000 2,-3.000000 10.000000 1,-3.000000 9.000000 1,-6.000000 9.000000 2,-5.000000 9.000000-1,-7.000000 10.000000 0,-5.000000 10.000000-1,-4.000000-1.000000 0,0.000000-9.000000-1,0.000000-10.000000 0,0.000000-8.000000-1,0.000000 3.000000 0,0.000000 20.000000 1,0.000000 18.000000 1,0.000000 20.000000 2,0.000000 0.000000-1,0.000000-15.000000-2,0.000000-15.000000-2,0.000000-16.000000-2,-2.000000 7.000000-1,-3.000000 32.000000 2,-3.000000 31.000000 2,-2.000000 32.000000 0,-1.000000-1.000000 0,3.000000-31.000000-3,3.000000-31.000000-3,4.000000-31.000000-2,-1.000000 2.000000-3,-3.000000 39.000000 1,-3.000000 36.000000-2,-2.000000 39.000000 0,-5.000000 3.000000-2,-2.000000-27.000000-4,-3.000000-28.000000-4,-3.000000-28.000000-5,-6.000000-24.000000-1,-5.000000-19.000000-1,-7.000000-18.000000 0,-5.000000-19.000000-1,-8.000000-19.000000 1,-5.000000-19.000000 2,-7.000000-18.000000 3,-5.000000-19.000000 2,-3.000000-13.000000 1,4.000000-6.000000 3,3.000000-6.000000 0,3.000000-6.000000 2,7.000000-4.000000 1,14.000000 1.000000 3,11.000000-1.000000 2,14.000000 1.000000 2,8.000000 2.000000 1,7.000000 7.000000-1,6.000000 6.000000-2,7.000000 7.000000 0,2.000000 8.000000-1,1.000000 14.000000 3,-1.000000 11.000000 0,1.000000 14.000000 2,4.000000 0.000000 1,9.000000-8.000000-2,10.000000-10.000000-1,10.000000-9.000000-1,0.000000-1.000000 0,-5.000000 10.000000 1,-7.000000 10.000000 1,-5.000000 9.000000 1,3.000000 1.000000 0,17.000000-6.000000 1,15.000000-6.000000 0,16.000000-6.000000 0,1.000000-2.000000 0,-12.000000 3.000000-2,-13.000000 3.000000-2,-12.000000 4.000000-1,-2.000000 1.000000-1,9.000000 0.000000 0,10.000000 0.000000 2,10.000000 0.000000-1,2.000000 0.000000-3,-3.000000 0.000000-8,-3.000000 0.000000-8,-2.000000 0.000000-9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1"/>
    </inkml:context>
    <inkml:brush xml:id="br0">
      <inkml:brushProperty name="width" value="0.0190758816897869" units="cm"/>
      <inkml:brushProperty name="height" value="0.0190758816897869" units="cm"/>
      <inkml:brushProperty name="color" value="#000000"/>
      <inkml:brushProperty name="ignorePressure" value="0"/>
    </inkml:brush>
  </inkml:definitions>
  <inkml:trace contextRef="#ctx0" brushRef="#br0">10350.000000 10500.000000 768,'-113.000000'0.000000'-34,"26.000000"0.000000"18 ,24.000000 0.000000 19,26.000000 0.000000 19,15.000000-4.000000 7,6.000000-5.000000-2,7.000000-7.000000-4,6.000000-5.000000-3,7.000000-8.000000-3,10.000000-5.000000-2,10.000000-7.000000-2,9.000000-5.000000-2,2.000000 0.000000-4,-2.000000 10.000000-2,-3.000000 10.000000-4,-3.000000 9.000000-4,10.000000-4.000000-1,26.000000-15.000000-2,24.000000-15.000000-1,26.000000-16.000000-1,10.000000-4.000000-1,-3.000000 10.000000 0,-3.000000 10.000000-2,-2.000000 9.000000-1,-12.000000 12.000000-1,-19.000000 16.000000 1,-18.000000 15.000000-1,-19.000000 17.000000-1,-26.000000 22.000000 2,-30.000000 32.000000 2,-32.000000 31.000000 2,-30.000000 32.000000 2,-22.000000 15.000000 2,-8.000000 0.000000 2,-10.000000 0.000000 1,-9.000000 0.000000 1,2.000000-7.000000 1,17.000000-11.000000 1,15.000000-14.000000 0,16.000000-11.000000 1,15.000000-15.000000 0,16.000000-16.000000-1,15.000000-15.000000 1,17.000000-15.000000 0,14.000000-11.000000-1,17.000000-2.000000-2,15.000000-3.000000-3,16.000000-3.000000-2,7.000000 2.000000-1,1.000000 10.000000 1,-1.000000 10.000000 1,1.000000 9.000000 2,-7.000000-1.000000 0,-12.000000-8.000000 0,-13.000000-10.000000 1,-12.000000-9.000000-1,-4.000000 12.000000 1,7.000000 34.000000 0,6.000000 35.000000 1,7.000000 35.000000 1,-4.000000 14.000000-1,-12.000000-2.000000 1,-13.000000-3.000000 1,-12.000000-3.000000-1,-7.000000-15.000000 2,1.000000-24.000000 1,-1.000000-26.000000 2,1.000000-24.000000 2,-6.000000-4.000000 1,-8.000000 19.000000 1,-10.000000 19.000000 2,-9.000000 19.000000 0,-2.000000-4.000000 1,6.000000-24.000000-1,7.000000-26.000000-1,6.000000-24.000000 0,-1.000000-9.000000 1,-5.000000 10.000000 3,-7.000000 10.000000 2,-5.000000 9.000000 3,-3.000000-5.000000 0,4.000000-19.000000-2,3.000000-18.000000-2,3.000000-19.000000-2,-1.000000-16.000000-4,-2.000000-12.000000-4,-3.000000-13.000000-4,-3.000000-12.000000-6,-1.000000-10.000000-4,4.000000-6.000000-8,3.000000-6.000000-7,3.000000-6.000000-7,4.000000-1.000000-4,7.000000 7.000000 0,6.000000 6.000000-1,7.000000 7.000000-1,4.000000 5.000000 2,3.000000 7.000000 2,3.000000 6.000000 3,4.000000 7.000000 2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1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9750.000000 12350.000000 1000,'-60.000000'-7.000000'-37,"32.000000"-11.000000"12 ,31.000000-14.000000 13,32.000000-11.000000 13,21.000000-7.000000 3,13.000000 0.000000-6,12.000000 0.000000-7,13.000000 0.000000-7,-2.000000 4.000000-3,-16.000000 10.000000-1,-15.000000 10.000000-1,-15.000000 9.00000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1"/>
    </inkml:context>
    <inkml:brush xml:id="br0">
      <inkml:brushProperty name="width" value="0.0160619858652353" units="cm"/>
      <inkml:brushProperty name="height" value="0.0160619858652353" units="cm"/>
      <inkml:brushProperty name="color" value="#000000"/>
      <inkml:brushProperty name="ignorePressure" value="0"/>
    </inkml:brush>
  </inkml:definitions>
  <inkml:trace contextRef="#ctx0" brushRef="#br0">9900.000000 13100.000000 913,'-110.000000'-4.000000'-9,"32.000000"-5.000000"11 ,31.000000-7.000000 11,32.000000-5.000000 12,24.000000-8.000000 2,19.000000-5.000000-9,19.000000-7.000000-9,19.000000-5.000000-8,12.000000-6.000000-7,6.000000-3.000000-7,7.000000-3.000000-7,6.000000-2.000000-7,-5.000000 2.000000-1,-16.000000 9.000000 1,-15.000000 10.000000 3,-15.000000 10.000000 2,-7.000000 2.000000 1,3.000000-3.000000 0,3.000000-3.000000 1,4.000000-2.00000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1"/>
    </inkml:context>
    <inkml:brush xml:id="br0">
      <inkml:brushProperty name="width" value="0.0163389146327972" units="cm"/>
      <inkml:brushProperty name="height" value="0.0163389146327972" units="cm"/>
      <inkml:brushProperty name="color" value="#000000"/>
      <inkml:brushProperty name="ignorePressure" value="0"/>
    </inkml:brush>
  </inkml:definitions>
  <inkml:trace contextRef="#ctx0" brushRef="#br0">12050.000000 11250.000000 897,'-4.000000'-46.000000'-33,"-5.000000"10.000000"17 ,-7.000000 10.000000 19,-5.000000 9.000000 18,-4.000000 7.000000 7,0.000000 7.000000-2,0.000000 6.000000-3,0.000000 7.000000-3,-7.000000 11.000000-4,-11.000000 20.000000-6,-14.000000 18.000000-6,-11.000000 20.000000-4,-7.000000 8.000000-4,0.000000 1.000000-1,0.000000-1.000000-1,0.000000 1.000000-1,4.000000-6.000000 0,10.000000-8.000000 1,10.000000-10.000000 1,9.000000-9.000000 1,7.000000-10.000000 1,7.000000-9.000000-1,6.000000-10.000000 1,7.000000-8.000000 0,2.000000-6.000000-1,1.000000 1.000000 0,-1.000000-1.000000 0,1.000000 1.000000-1,10.000000-3.000000 1,22.000000-2.000000 3,22.000000-3.000000 2,23.000000-3.000000 3,10.000000 1.000000 0,0.000000 6.000000 0,0.000000 7.000000-1,0.000000 6.000000-1,1.000000 4.000000-1,4.000000 4.000000-5,3.000000 3.000000-2,3.000000 3.000000-5,-5.000000 3.000000-2,-12.000000 3.000000-3,-13.000000 3.000000-2,-12.000000 4.000000-3,-10.000000-4.000000-1,-6.000000-9.000000-2,-6.000000-10.000000 0,-6.000000-8.000000-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2"/>
    </inkml:context>
    <inkml:brush xml:id="br0">
      <inkml:brushProperty name="width" value="0.0165364500135183" units="cm"/>
      <inkml:brushProperty name="height" value="0.0165364500135183" units="cm"/>
      <inkml:brushProperty name="color" value="#000000"/>
      <inkml:brushProperty name="ignorePressure" value="0"/>
    </inkml:brush>
  </inkml:definitions>
  <inkml:trace contextRef="#ctx0" brushRef="#br0">9300.000000 12000.000000 886,'-90.000000'1.000000'-26,"23.000000"4.000000"11 ,22.000000 3.000000 14,22.000000 3.000000 11,12.000000 10.000000 5,3.000000 20.000000-3,3.000000 18.000000-4,4.000000 20.000000-2,2.000000 17.000000-3,4.000000 20.000000 0,3.000000 18.000000-1,3.000000 20.000000-1,-1.000000 5.000000 0,-2.000000-6.000000 1,-3.000000-6.000000 0,-3.000000-6.000000 1,-2.000000-15.000000-1,0.000000-21.000000 0,0.000000-22.000000-1,0.000000-22.000000-1,0.000000 4.000000 0,0.000000 32.000000 0,0.000000 31.000000 2,0.000000 32.000000 0,-2.000000 7.000000 1,-3.000000-16.000000-1,-3.000000-15.000000 1,-2.000000-15.000000 0,-3.000000-18.000000-1,1.000000-19.000000-1,-1.000000-18.000000-1,1.000000-19.000000-1,-1.000000-8.000000 0,1.000000 3.000000 1,-1.000000 3.000000 0,1.000000 4.000000 1,1.000000-3.000000 1,3.000000-5.000000-2,3.000000-7.000000 0,4.000000-5.000000-1,4.000000-8.000000 0,6.000000-5.000000 1,7.000000-7.000000 0,6.000000-5.000000 1,9.000000-8.000000 2,13.000000-5.000000 2,12.000000-7.000000 1,13.000000-5.000000 2,10.000000-4.000000 1,10.000000 0.000000 0,10.000000 0.000000-2,9.000000 0.000000 1,10.000000-4.000000-3,14.000000-5.000000-1,11.000000-7.000000-3,14.000000-5.000000-3,8.000000-1.000000-1,7.000000 6.000000 1,6.000000 7.000000-1,7.000000 6.000000 1,-12.000000 4.000000-2,-28.000000 4.000000-3,-28.000000 3.000000-4,-27.000000 3.000000-2,-11.000000 1.000000-2,10.000000 1.000000 0,10.000000-1.000000 0,9.000000 1.000000 0,-2.000000-1.000000-3,-12.000000 1.000000-6,-13.000000-1.000000-5,-12.000000 1.000000-7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2"/>
    </inkml:context>
    <inkml:brush xml:id="br0">
      <inkml:brushProperty name="width" value="0.0183697026222944" units="cm"/>
      <inkml:brushProperty name="height" value="0.0183697026222944" units="cm"/>
      <inkml:brushProperty name="color" value="#000000"/>
      <inkml:brushProperty name="ignorePressure" value="0"/>
    </inkml:brush>
  </inkml:definitions>
  <inkml:trace contextRef="#ctx0" brushRef="#br0">12200.000000 12600.000000 798,'-22.000000'59.000000'35,"6.000000"19.000000"-5 ,7.000000 19.000000-4,6.000000 19.000000-5,4.000000 23.000000-2,4.000000 28.000000-2,3.000000 28.000000-1,3.000000 29.000000-1,1.000000 13.000000-3,1.000000 1.000000-5,-1.000000-1.000000-3,1.000000 1.000000-6,-1.000000-13.000000-6,1.000000-25.000000-10,-1.000000-25.000000-11,1.000000-25.000000-1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3"/>
    </inkml:context>
    <inkml:brush xml:id="br0">
      <inkml:brushProperty name="width" value="0.0152267199009657" units="cm"/>
      <inkml:brushProperty name="height" value="0.0152267199009657" units="cm"/>
      <inkml:brushProperty name="color" value="#000000"/>
      <inkml:brushProperty name="ignorePressure" value="0"/>
    </inkml:brush>
  </inkml:definitions>
  <inkml:trace contextRef="#ctx0" brushRef="#br0">13850.000000 9900.000000 963,'-46.000000'-43.000000'-20,"10.000000"17.000000"13 ,10.000000 15.000000 13,9.000000 16.000000 12,10.000000 18.000000 3,14.000000 22.000000-7,11.000000 22.000000-10,14.000000 23.000000-7,3.000000 13.000000-4,-2.000000 6.000000 0,-3.000000 7.000000-1,-3.000000 6.000000 0,-4.000000-7.000000-1,-3.000000-18.000000-2,-3.000000-19.000000-2,-2.000000-18.000000-1,-1.000000-14.000000-3,3.000000-5.000000-5,3.000000-7.000000-4,4.000000-5.000000-3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3"/>
    </inkml:context>
    <inkml:brush xml:id="br0">
      <inkml:brushProperty name="width" value="0.0174893792718649" units="cm"/>
      <inkml:brushProperty name="height" value="0.0174893792718649" units="cm"/>
      <inkml:brushProperty name="color" value="#000000"/>
      <inkml:brushProperty name="ignorePressure" value="0"/>
    </inkml:brush>
  </inkml:definitions>
  <inkml:trace contextRef="#ctx0" brushRef="#br0">15250.000000 9450.000000 838,'-27.000000'-15.000000'61,"-3.000000"23.000000"-16 ,-3.000000 22.000000-14,-2.000000 22.000000-14,0.000000 5.000000-11,7.000000-8.000000-5,6.000000-10.000000-4,7.000000-9.000000-6,-6.000000 10.000000-2,-15.000000 32.000000 1,-15.000000 31.000000 0,-16.000000 32.000000 1,-2.000000 2.000000-6,13.000000-24.000000-12,12.000000-26.000000-13,13.000000-24.000000-1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3"/>
    </inkml:context>
    <inkml:brush xml:id="br0">
      <inkml:brushProperty name="width" value="0.0181692987680435" units="cm"/>
      <inkml:brushProperty name="height" value="0.0181692987680435" units="cm"/>
      <inkml:brushProperty name="color" value="#000000"/>
      <inkml:brushProperty name="ignorePressure" value="0"/>
    </inkml:brush>
  </inkml:definitions>
  <inkml:trace contextRef="#ctx0" brushRef="#br0">84690.000000 19519.000000 807,'-19.000000'-18.000000'-23,"5.000000"4.000000"17 ,3.000000 3.000000 16,5.000000 4.000000 17,1.000000 5.000000 6,-1.000000 5.000000-5,2.000000 4.000000-4,-1.000000 5.000000-4,0.000000 7.000000-3,2.000000 5.000000-1,1.000000 7.000000-2,1.000000 6.000000 0,2.000000 1.000000-3,1.000000-1.000000-5,1.000000-4.000000-4,2.000000-2.000000-6,-1.000000-3.000000-2,-1.000000-5.000000-1,-1.000000-6.000000-2,-2.000000-5.000000-1,2.000000 0.000000-1,1.000000 1.000000 0,4.000000 4.000000 1,2.000000 2.000000 0,-1.000000-1.000000-2,-2.000000-2.000000-5,-2.000000-2.000000-5,-2.000000-3.000000-5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3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3850.000000 11250.000000 1000,'-11.000000'-27.000000'-29,"28.000000"-3.000000"12 ,28.000000-3.000000 13,29.000000-2.000000 12,18.000000-5.000000 4,9.000000-2.000000-2,10.000000-3.000000-2,10.000000-3.000000-4,-6.000000 2.000000-2,-18.000000 10.000000-4,-19.000000 10.000000-3,-18.000000 9.000000-4,4.000000-2.000000-1,28.000000-12.000000-2,28.000000-13.000000 0,29.000000-12.000000-1,-1.000000-2.000000-2,-28.000000 9.000000-4,-28.000000 10.000000-5,-27.000000 10.000000-3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4"/>
    </inkml:context>
    <inkml:brush xml:id="br0">
      <inkml:brushProperty name="width" value="0.0178616382181644" units="cm"/>
      <inkml:brushProperty name="height" value="0.0178616382181644" units="cm"/>
      <inkml:brushProperty name="color" value="#000000"/>
      <inkml:brushProperty name="ignorePressure" value="0"/>
    </inkml:brush>
  </inkml:definitions>
  <inkml:trace contextRef="#ctx0" brushRef="#br0">14500.000000 9450.000000 821,'-22.000000'-16.000000'2,"6.000000"19.000000"5 ,7.000000 19.000000 5,6.000000 19.000000 4,3.000000 5.000000 1,0.000000-5.000000-4,0.000000-7.000000-4,0.000000-5.000000-4,0.000000 14.000000 0,0.000000 39.000000 1,0.000000 36.000000 2,0.000000 39.000000 2,-2.000000 19.000000 1,-3.000000 4.000000 0,-3.000000 3.000000 0,-2.000000 3.000000-1,-1.000000-16.000000 0,3.000000-34.000000-3,3.000000-35.000000-3,4.000000-33.000000-3,1.000000-6.000000 0,0.000000 26.000000-1,0.000000 24.000000 1,0.000000 26.000000 0,-2.000000-3.000000 0,-3.000000-27.000000-2,-3.000000-28.000000-2,-2.000000-28.000000 0,-3.000000-9.000000-3,1.000000 14.000000-2,-1.000000 11.000000-3,1.000000 14.000000-3,-1.000000-4.000000-2,1.000000-19.000000-2,-1.000000-18.000000-2,1.000000-19.000000-1,1.000000-16.000000-1,3.000000-12.000000 2,3.000000-13.000000 0,4.000000-12.000000 2,1.000000-15.000000 0,0.000000-15.000000 1,0.000000-15.000000-1,0.000000-16.000000 1,0.000000-10.000000 1,0.000000-3.000000 2,0.000000-3.000000 1,0.000000-2.000000 2,0.000000 2.000000 2,0.000000 9.000000 0,0.000000 10.000000 1,0.000000 10.000000 1,0.000000 10.000000 1,0.000000 13.000000 3,0.000000 12.000000 2,0.000000 13.000000 2,0.000000 4.000000 1,0.000000-3.000000-1,0.000000-3.000000 0,0.000000-2.000000-1,0.000000 0.000000 1,0.000000 7.000000 3,0.000000 6.000000 2,0.000000 7.000000 3,0.000000 2.000000 2,0.000000 1.000000 1,0.000000-1.000000 0,0.000000 1.000000 2,-5.000000 8.000000 2,-9.000000 20.000000 6,-10.000000 18.000000 6,-8.000000 20.000000 6,-8.000000 14.000000 0,-2.000000 14.000000-5,-3.000000 11.000000-4,-3.000000 14.000000-6,-2.000000 3.000000-4,0.000000-2.000000-4,0.000000-3.000000-5,0.000000-3.000000-4,4.000000-6.000000-5,10.000000-5.000000-5,10.000000-7.000000-6,9.000000-5.000000-4,7.000000-12.000000-7,7.000000-16.000000-6,6.000000-15.000000-7,7.000000-15.000000-7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4"/>
    </inkml:context>
    <inkml:brush xml:id="br0">
      <inkml:brushProperty name="width" value="0.0153615139424801" units="cm"/>
      <inkml:brushProperty name="height" value="0.0153615139424801" units="cm"/>
      <inkml:brushProperty name="color" value="#000000"/>
      <inkml:brushProperty name="ignorePressure" value="0"/>
    </inkml:brush>
  </inkml:definitions>
  <inkml:trace contextRef="#ctx0" brushRef="#br0">14350.000000 11400.000000 954,'3.000000'-46.000000'2,"6.000000"10.000000"2 ,7.000000 10.000000 2,6.000000 9.000000 4,9.000000 6.000000-1,13.000000 3.000000-1,12.000000 3.000000-4,13.000000 4.000000-2,9.000000 7.000000-3,6.000000 13.000000-4,7.000000 12.000000-5,6.000000 13.000000-4,-7.000000 1.000000-1,-18.000000-9.000000 3,-19.000000-10.000000 3,-18.000000-8.000000 2,-9.000000-4.000000-3,4.000000 3.000000-7,3.000000 3.000000-9,3.000000 4.000000-9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4"/>
    </inkml:context>
    <inkml:brush xml:id="br0">
      <inkml:brushProperty name="width" value="0.0158218555152416" units="cm"/>
      <inkml:brushProperty name="height" value="0.0158218555152416" units="cm"/>
      <inkml:brushProperty name="color" value="#000000"/>
      <inkml:brushProperty name="ignorePressure" value="0"/>
    </inkml:brush>
  </inkml:definitions>
  <inkml:trace contextRef="#ctx0" brushRef="#br0">14500.000000 12450.000000 926,'-22.000000'-16.000000'-41,"6.000000"19.000000"20 ,7.000000 19.000000 20,6.000000 19.000000 21,1.000000 12.000000 7,-3.000000 6.000000-6,-3.000000 7.000000-5,-2.000000 6.000000-5,-5.000000 3.000000-3,-2.000000 0.000000 0,-3.000000 0.000000 0,-3.000000 0.000000 1,-2.000000 1.000000-3,0.000000 4.000000-3,0.000000 3.000000-6,0.000000 3.000000-3,3.000000-7.000000-3,6.000000-15.000000-3,7.000000-15.000000-2,6.000000-16.000000-1,6.000000-10.000000-1,6.000000-3.000000 3,7.000000-3.000000 2,6.000000-2.000000 3,3.000000-5.000000 2,0.000000-2.000000 2,0.000000-3.000000 2,0.000000-3.000000 1,1.000000 1.000000 2,4.000000 6.000000 2,3.000000 7.000000 2,3.000000 6.000000 3,-1.000000 6.000000 0,-2.000000 6.000000 0,-3.000000 7.000000-2,-3.000000 6.000000 0,-4.000000 4.000000-1,-3.000000 4.000000-4,-3.000000 3.000000-2,-2.000000 3.000000-3,-3.000000-2.000000-2,1.000000-6.000000-3,-1.000000-6.000000-3,1.000000-6.000000-3,-1.000000-7.000000-3,1.000000-6.000000-3,-1.000000-6.000000-4,1.000000-6.000000-3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4"/>
    </inkml:context>
    <inkml:brush xml:id="br0">
      <inkml:brushProperty name="width" value="0.0177099891006947" units="cm"/>
      <inkml:brushProperty name="height" value="0.0177099891006947" units="cm"/>
      <inkml:brushProperty name="color" value="#000000"/>
      <inkml:brushProperty name="ignorePressure" value="0"/>
    </inkml:brush>
  </inkml:definitions>
  <inkml:trace contextRef="#ctx0" brushRef="#br0">15100.000000 13000.000000 828,'0.000000'-47.000000'-9,"0.000000"6.000000"6 ,0.000000 7.000000 6,0.000000 6.000000 5,-4.000000 13.000000 4,-5.000000 23.000000 5,-7.000000 22.000000 4,-5.000000 22.000000 3,-3.000000 5.000000 0,4.000000-8.000000-6,3.000000-10.000000-5,3.000000-9.000000-6,-2.000000 2.000000-2,-6.000000 17.000000 0,-6.000000 15.000000 2,-6.000000 16.000000 1,-1.000000-1.000000-2,7.000000-15.000000-2,6.000000-15.000000-2,7.000000-16.000000-4,-4.000000 2.000000-2,-12.000000 23.000000-1,-13.000000 22.000000-1,-12.000000 22.000000-2,-7.000000 7.000000-4,1.000000-6.000000-5,-1.000000-6.000000-6,1.000000-6.000000-6,4.000000-13.000000-2,9.000000-19.000000 2,10.000000-18.000000 1,10.000000-19.000000 1,4.000000-10.000000 2,0.000000 1.000000 1,0.000000-1.000000 2,0.000000 1.000000 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5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4050.000000 13250.000000 1000,'28.000000'-118.000000'-1,"6.000000"17.000000"0 ,7.000000 15.000000-1,6.000000 16.000000-1,12.000000 7.000000-1,19.000000 1.000000-2,19.000000-1.000000-2,19.000000 1.000000-2,4.000000 2.000000-1,-9.000000 7.000000-1,-10.000000 6.000000 0,-8.000000 7.000000-1,-11.000000 4.000000-2,-8.000000 3.000000-3,-10.000000 3.000000-3,-9.000000 4.000000-4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5"/>
    </inkml:context>
    <inkml:brush xml:id="br0">
      <inkml:brushProperty name="width" value="0.018833028152585" units="cm"/>
      <inkml:brushProperty name="height" value="0.018833028152585" units="cm"/>
      <inkml:brushProperty name="color" value="#000000"/>
      <inkml:brushProperty name="ignorePressure" value="0"/>
    </inkml:brush>
  </inkml:definitions>
  <inkml:trace contextRef="#ctx0" brushRef="#br0">16200.000000 10900.000000 778,'0.000000'-107.000000'-8,"0.000000"39.000000"13 ,0.000000 36.000000 12,0.000000 39.000000 13,-4.000000 27.000000 4,-5.000000 19.000000-3,-7.000000 19.000000-5,-5.000000 19.000000-4,-8.000000 10.000000-3,-5.000000 4.000000-3,-7.000000 3.000000-3,-5.000000 3.000000-2,-4.000000 3.000000-6,0.000000 3.000000-5,0.000000 3.000000-8,0.000000 4.000000-6,4.000000-12.000000-5,10.000000-24.000000-3,10.000000-26.000000-3,9.000000-24.000000-3,4.000000-13.000000-4,1.000000 0.000000-4,-1.000000 0.000000-5,1.000000 0.000000-3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5"/>
    </inkml:context>
    <inkml:brush xml:id="br0">
      <inkml:brushProperty name="width" value="0.0149472607299685" units="cm"/>
      <inkml:brushProperty name="height" value="0.0149472607299685" units="cm"/>
      <inkml:brushProperty name="color" value="#000000"/>
      <inkml:brushProperty name="ignorePressure" value="0"/>
    </inkml:brush>
  </inkml:definitions>
  <inkml:trace contextRef="#ctx0" brushRef="#br0">15950.000000 11950.000000 981,'4.000000'-71.000000'2,"10.000000"10.000000"1 ,10.000000 10.000000 1,9.000000 9.000000 2,9.000000 4.000000-2,9.000000 1.000000-6,10.000000-1.000000-4,10.000000 1.000000-5,2.000000 1.000000-3,-3.000000 3.000000 1,-3.000000 3.000000 0,-2.000000 4.00000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8:55"/>
    </inkml:context>
    <inkml:brush xml:id="br0">
      <inkml:brushProperty name="width" value="0.0191697683185339" units="cm"/>
      <inkml:brushProperty name="height" value="0.0191697683185339" units="cm"/>
      <inkml:brushProperty name="color" value="#000000"/>
      <inkml:brushProperty name="ignorePressure" value="0"/>
    </inkml:brush>
  </inkml:definitions>
  <inkml:trace contextRef="#ctx0" brushRef="#br0">16750.000000 11500.000000 765,'-46.000000'1.000000'-21,"10.000000"4.000000"8 ,10.000000 3.000000 10,9.000000 3.000000 7,4.000000 1.000000 7,1.000000 1.000000 2,-1.000000-1.000000 3,1.000000 1.000000 2,-1.000000 2.000000 1,1.000000 7.000000-3,-1.000000 6.000000-3,1.000000 7.000000-3,-1.000000 8.000000 0,1.000000 14.000000 0,-1.000000 11.000000 1,1.000000 14.000000 0,-7.000000 16.000000 1,-12.000000 22.000000 0,-13.000000 22.000000 1,-12.000000 23.000000 0,-9.000000 8.000000-1,-2.000000-3.000000-1,-3.000000-3.000000 0,-3.000000-2.000000-2,4.000000-19.000000-2,13.000000-30.000000-2,12.000000-32.000000-2,13.000000-30.000000-3,-2.000000-11.000000-1,-16.000000 14.000000 1,-15.000000 11.000000 1,-15.000000 14.000000 0,0.000000-3.000000-1,20.000000-15.000000-1,18.000000-15.000000-3,20.000000-16.000000-3,3.000000-10.000000-2,-8.000000-3.000000-3,-10.000000-3.000000-3,-9.000000-2.000000-4,-1.000000-11.000000-3,10.000000-15.000000-5,10.000000-15.000000-4,9.000000-16.000000-4,10.000000-15.000000-2,14.000000-11.000000 2,11.000000-14.000000 0,14.000000-11.000000 2,5.000000-7.000000 4,1.000000 0.000000 6,-1.000000 0.000000 6,1.000000 0.000000 8,-3.000000 3.000000 3,-2.000000 6.000000 1,-3.000000 7.000000 2,-3.000000 6.000000 1,-2.000000 9.000000 2,0.000000 13.000000 3,0.000000 12.000000 2,0.000000 13.000000 2,1.000000 9.000000 5,4.000000 6.000000 4,3.000000 7.000000 5,3.000000 6.000000 5,3.000000 6.000000 2,3.000000 6.000000-3,3.000000 7.000000-2,4.000000 6.000000-2,-4.000000 1.000000-3,-9.000000-3.000000-3,-10.000000-3.000000-4,-8.000000-2.000000-3,0.000000 5.000000-1,14.000000 16.000000 1,11.000000 15.000000 1,14.000000 17.000000 1,3.000000 7.000000 1,-2.000000 0.000000 0,-3.000000 0.000000-1,-3.000000 0.000000 0,-6.000000-8.000000-1,-5.000000-16.000000-2,-7.000000-15.000000-3,-5.000000-15.000000-2,-3.000000-1.000000-1,4.000000 16.000000 0,3.000000 15.000000 1,3.000000 17.000000 0,-1.000000 7.000000-1,-2.000000 0.000000-4,-3.000000 0.000000-3,-3.000000 0.000000-3,-2.000000-7.000000-1,0.000000-11.000000-2,0.000000-14.000000-1,0.000000-11.000000-1,3.000000-12.000000-1,6.000000-9.000000-1,7.000000-10.000000 0,6.000000-8.000000-1,-1.000000-8.000000-3,-5.000000-2.000000-4,-7.000000-3.000000-6,-5.000000-3.000000-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4"/>
    </inkml:context>
    <inkml:brush xml:id="br0">
      <inkml:brushProperty name="width" value="0.0162567254155874" units="cm"/>
      <inkml:brushProperty name="height" value="0.0162567254155874" units="cm"/>
      <inkml:brushProperty name="color" value="#000000"/>
      <inkml:brushProperty name="ignorePressure" value="0"/>
    </inkml:brush>
  </inkml:definitions>
  <inkml:trace contextRef="#ctx0" brushRef="#br0">84770.000000 19219.000000 902,'-20.000000'0.000000'-1,"2.000000"0.000000"0 ,1.000000 0.000000-2,2.000000 0.000000 0,3.000000 0.000000 3,8.000000 0.000000 8,8.000000 0.000000 7,8.000000 0.000000 8,2.000000 0.000000 0,-1.000000-2.000000-5,-1.000000-1.000000-7,-1.000000-1.000000-6,6.000000-4.000000-3,16.000000-5.000000-2,14.000000-4.000000 0,15.000000-5.000000 0,10.000000-3.000000-2,4.000000 2.000000-2,3.000000 1.000000-2,5.000000 2.000000-1,-4.000000 2.000000-1,-8.000000 6.000000 0,-9.000000 4.000000-1,-8.000000 5.000000 1,-11.000000 8.000000 0,-8.000000 8.000000 3,-11.000000 9.000000 2,-11.000000 8.000000 1,-9.000000 10.000000 4,-12.000000 8.000000 3,-11.000000 9.000000 3,-12.000000 9.000000 3,-6.000000 2.000000 1,-5.000000-1.000000-1,-3.000000-4.000000-2,-4.000000-1.000000-1,-1.000000-6.000000-5,5.000000-8.000000-6,3.000000-6.000000-6,5.000000-9.000000-7,4.000000-6.000000-4,9.000000-6.000000-3,6.000000-7.000000-2,9.000000-5.000000-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5T06:35:14"/>
    </inkml:context>
    <inkml:brush xml:id="br0">
      <inkml:brushProperty name="width" value="0.0171228256076574" units="cm"/>
      <inkml:brushProperty name="height" value="0.0171228256076574" units="cm"/>
      <inkml:brushProperty name="color" value="#000000"/>
      <inkml:brushProperty name="ignorePressure" value="0"/>
    </inkml:brush>
  </inkml:definitions>
  <inkml:trace contextRef="#ctx0" brushRef="#br0">84990.000000 19580.000000 856,'-45.000000'-1.000000'7,"12.000000"-1.000000"5 ,11.000000-1.000000 5,11.000000-2.000000 5,12.000000-1.000000 0,11.000000-2.000000-2,11.000000-4.000000-4,12.000000-1.000000-2,8.000000-4.000000-5,9.000000-2.000000-4,6.000000-2.000000-7,9.000000-2.000000-4,0.000000-1.000000-8,-4.000000 5.000000-9,-6.000000 3.000000-9,-5.000000 5.000000-9,-7.000000 3.000000-2,-10.000000 5.000000 4,-10.000000 6.000000 4,-10.000000 5.000000 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14:cpLocks xmlns:a14="http://schemas.microsoft.com/office/drawing/2010/main"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5299" name="Rectangle 3"/>
          <p:cNvSpPr>
            <a14:cpLocks xmlns:a14="http://schemas.microsoft.com/office/drawing/2010/main"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35C0C34D-3DF7-4933-9813-CA0968B556E0}" type="datetimeFigureOut">
              <a:rPr lang="zh-CN" altLang="en-US"/>
            </a:fld>
            <a:endParaRPr lang="en-US" altLang="zh-CN"/>
          </a:p>
        </p:txBody>
      </p:sp>
      <p:sp>
        <p:nvSpPr>
          <p:cNvPr id="43012" name="Rectangle 4"/>
          <p:cNvSpPr>
            <a14:cpLocks xmlns:a14="http://schemas.microsoft.com/office/drawing/2010/main"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1" name="Rectangle 5"/>
          <p:cNvSpPr>
            <a14:cpLocks xmlns:a14="http://schemas.microsoft.com/office/drawing/2010/main"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55302" name="Rectangle 6"/>
          <p:cNvSpPr>
            <a14:cpLocks xmlns:a14="http://schemas.microsoft.com/office/drawing/2010/main"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3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12F96712-9688-4148-9C3D-7460228913C5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/>
              <a:t>注意：如果是先求分布函数</a:t>
            </a:r>
            <a:r>
              <a:rPr lang="en-US" altLang="zh-CN" dirty="0" err="1" smtClean="0"/>
              <a:t>Fz</a:t>
            </a:r>
            <a:r>
              <a:rPr lang="en-US" altLang="zh-CN" dirty="0" smtClean="0"/>
              <a:t>(z)</a:t>
            </a:r>
            <a:r>
              <a:rPr lang="zh-CN" altLang="en-US" dirty="0" smtClean="0"/>
              <a:t>，是在</a:t>
            </a:r>
            <a:r>
              <a:rPr lang="en-US" altLang="zh-CN" dirty="0" smtClean="0"/>
              <a:t>x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空间上求，及以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为坐标。因为这里</a:t>
            </a:r>
            <a:r>
              <a:rPr lang="en-US" altLang="zh-CN" dirty="0" smtClean="0"/>
              <a:t>x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都求了积分。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14:cpLocks xmlns:a14="http://schemas.microsoft.com/office/drawing/2010/main" noGrp="1" noRot="1" noChangeAspect="1" noChangeArrowheads="1"/>
          </p:cNvSpPr>
          <p:nvPr>
            <p:ph type="sldImg"/>
          </p:nvPr>
        </p:nvSpPr>
        <p:spPr/>
      </p:sp>
      <p:sp>
        <p:nvSpPr>
          <p:cNvPr id="45059" name="Rectangle 3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最大值小于</a:t>
            </a:r>
            <a:r>
              <a:rPr lang="en-US" altLang="zh-CN" smtClean="0"/>
              <a:t>z</a:t>
            </a:r>
            <a:r>
              <a:rPr lang="zh-CN" altLang="en-US" smtClean="0"/>
              <a:t>，则</a:t>
            </a:r>
            <a:r>
              <a:rPr lang="en-US" altLang="zh-CN" smtClean="0"/>
              <a:t>X,Y</a:t>
            </a:r>
            <a:r>
              <a:rPr lang="zh-CN" altLang="en-US" smtClean="0"/>
              <a:t>都小于</a:t>
            </a:r>
            <a:r>
              <a:rPr lang="en-US" altLang="zh-CN" smtClean="0"/>
              <a:t>z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4608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/>
              <a:t>F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(z)=P(min(x1,x2,x3)&lt;1210)</a:t>
            </a:r>
            <a:endParaRPr lang="en-US" altLang="zh-CN" dirty="0" smtClean="0"/>
          </a:p>
          <a:p>
            <a:r>
              <a:rPr lang="zh-CN" altLang="en-US" dirty="0" smtClean="0"/>
              <a:t>这里在</a:t>
            </a:r>
            <a:r>
              <a:rPr lang="en-US" altLang="zh-CN" dirty="0" smtClean="0"/>
              <a:t>N&lt;1210</a:t>
            </a:r>
            <a:r>
              <a:rPr lang="zh-CN" altLang="en-US" dirty="0" smtClean="0"/>
              <a:t>处，存在少了一个等于号的问题？因为正态分布是连续地</a:t>
            </a:r>
            <a:endParaRPr lang="zh-CN" altLang="en-US" dirty="0" smtClean="0"/>
          </a:p>
        </p:txBody>
      </p:sp>
      <p:sp>
        <p:nvSpPr>
          <p:cNvPr id="46084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fld id="{0A632470-3290-4D4E-B928-6F82371823BF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3.4</a:t>
            </a:r>
            <a:r>
              <a:rPr lang="zh-CN" altLang="en-US" dirty="0" smtClean="0"/>
              <a:t>在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独立的情况下，重新审视</a:t>
            </a:r>
            <a:r>
              <a:rPr lang="en-US" altLang="zh-CN" dirty="0" smtClean="0"/>
              <a:t>3.1</a:t>
            </a:r>
            <a:r>
              <a:rPr lang="zh-CN" altLang="en-US" dirty="0" smtClean="0"/>
              <a:t>与</a:t>
            </a:r>
            <a:r>
              <a:rPr lang="en-US" altLang="zh-CN" dirty="0" smtClean="0"/>
              <a:t>3.2</a:t>
            </a:r>
            <a:r>
              <a:rPr lang="zh-CN" altLang="en-US" dirty="0" smtClean="0"/>
              <a:t>的关系，</a:t>
            </a:r>
            <a:r>
              <a:rPr lang="en-US" altLang="zh-CN" dirty="0" smtClean="0"/>
              <a:t>3.2</a:t>
            </a:r>
            <a:r>
              <a:rPr lang="zh-CN" altLang="en-US" dirty="0" smtClean="0"/>
              <a:t>与</a:t>
            </a:r>
            <a:r>
              <a:rPr lang="en-US" altLang="zh-CN" dirty="0" smtClean="0"/>
              <a:t>3.3</a:t>
            </a:r>
            <a:r>
              <a:rPr lang="zh-CN" altLang="en-US" dirty="0" smtClean="0"/>
              <a:t>的关系</a:t>
            </a:r>
            <a:endParaRPr lang="en-US" altLang="zh-CN" dirty="0" smtClean="0"/>
          </a:p>
          <a:p>
            <a:r>
              <a:rPr lang="en-US" altLang="zh-CN" dirty="0" smtClean="0"/>
              <a:t>3.5</a:t>
            </a:r>
            <a:r>
              <a:rPr lang="zh-CN" altLang="en-US" dirty="0" smtClean="0"/>
              <a:t>是</a:t>
            </a:r>
            <a:r>
              <a:rPr lang="en-US" altLang="zh-CN" dirty="0" smtClean="0"/>
              <a:t>3.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3</a:t>
            </a:r>
            <a:r>
              <a:rPr lang="zh-CN" altLang="en-US" dirty="0" smtClean="0"/>
              <a:t>的综合运用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变量替换：</a:t>
            </a:r>
            <a:r>
              <a:rPr lang="en-US" altLang="zh-CN" dirty="0" smtClean="0"/>
              <a:t>y=u-x</a:t>
            </a:r>
            <a:r>
              <a:rPr lang="zh-CN" altLang="en-US" dirty="0" smtClean="0"/>
              <a:t>，所以当</a:t>
            </a:r>
            <a:r>
              <a:rPr lang="en-US" altLang="zh-CN" dirty="0" smtClean="0"/>
              <a:t>y=z-x</a:t>
            </a:r>
            <a:r>
              <a:rPr lang="zh-CN" altLang="en-US" dirty="0" smtClean="0"/>
              <a:t>时，对应的</a:t>
            </a:r>
            <a:r>
              <a:rPr lang="en-US" altLang="zh-CN" dirty="0" smtClean="0"/>
              <a:t>u=</a:t>
            </a:r>
            <a:r>
              <a:rPr lang="en-US" altLang="zh-CN" dirty="0" err="1" smtClean="0"/>
              <a:t>y+x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z-x+x</a:t>
            </a:r>
            <a:r>
              <a:rPr lang="en-US" altLang="zh-CN" dirty="0" smtClean="0"/>
              <a:t>=z</a:t>
            </a:r>
            <a:endParaRPr lang="en-US" altLang="zh-CN" dirty="0" smtClean="0"/>
          </a:p>
        </p:txBody>
      </p:sp>
      <p:sp>
        <p:nvSpPr>
          <p:cNvPr id="44036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fld id="{F92B0710-E0DB-4ED2-97B5-20A864720012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/>
              <a:t>注意：如果是直接利用卷积公式，是在</a:t>
            </a:r>
            <a:r>
              <a:rPr lang="en-US" altLang="zh-CN" dirty="0" smtClean="0"/>
              <a:t>z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(or x)</a:t>
            </a:r>
            <a:r>
              <a:rPr lang="zh-CN" altLang="en-US" dirty="0" smtClean="0"/>
              <a:t>的空间上求，及以</a:t>
            </a:r>
            <a:r>
              <a:rPr lang="en-US" altLang="zh-CN" dirty="0" smtClean="0"/>
              <a:t>z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(or x)</a:t>
            </a:r>
            <a:r>
              <a:rPr lang="zh-CN" altLang="en-US" dirty="0" smtClean="0"/>
              <a:t>为坐标。</a:t>
            </a:r>
            <a:r>
              <a:rPr lang="en-US" altLang="zh-CN" dirty="0" smtClean="0"/>
              <a:t>z</a:t>
            </a:r>
            <a:r>
              <a:rPr lang="zh-CN" altLang="en-US" dirty="0" smtClean="0"/>
              <a:t>与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关系式通过利用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值域用</a:t>
            </a:r>
            <a:r>
              <a:rPr lang="en-US" altLang="zh-CN" dirty="0" smtClean="0"/>
              <a:t>z-x</a:t>
            </a:r>
            <a:r>
              <a:rPr lang="zh-CN" altLang="en-US" dirty="0" smtClean="0"/>
              <a:t>替换得到。公式里面只有一次积分，对</a:t>
            </a:r>
            <a:r>
              <a:rPr lang="en-US" altLang="zh-CN" dirty="0" smtClean="0"/>
              <a:t>x(or y)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smtClean="0"/>
              <a:t>z-x=y</a:t>
            </a:r>
            <a:r>
              <a:rPr lang="zh-CN" altLang="en-US" dirty="0" smtClean="0"/>
              <a:t>，所以</a:t>
            </a:r>
            <a:r>
              <a:rPr lang="en-US" altLang="zh-CN" dirty="0" err="1" smtClean="0"/>
              <a:t>fY</a:t>
            </a:r>
            <a:r>
              <a:rPr lang="en-US" altLang="zh-CN" dirty="0" smtClean="0"/>
              <a:t>(z-x)</a:t>
            </a:r>
            <a:r>
              <a:rPr lang="zh-CN" altLang="en-US" dirty="0" smtClean="0"/>
              <a:t>就等于</a:t>
            </a:r>
            <a:r>
              <a:rPr lang="en-US" altLang="zh-CN" dirty="0" err="1" smtClean="0"/>
              <a:t>fY</a:t>
            </a:r>
            <a:r>
              <a:rPr lang="en-US" altLang="zh-CN" dirty="0" smtClean="0"/>
              <a:t>(y)=1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/>
              <a:t>注意：如果是先求分布函数</a:t>
            </a:r>
            <a:r>
              <a:rPr lang="en-US" altLang="zh-CN" dirty="0" err="1" smtClean="0"/>
              <a:t>Fz</a:t>
            </a:r>
            <a:r>
              <a:rPr lang="en-US" altLang="zh-CN" dirty="0" smtClean="0"/>
              <a:t>(z)</a:t>
            </a:r>
            <a:r>
              <a:rPr lang="zh-CN" altLang="en-US" dirty="0" smtClean="0"/>
              <a:t>，是在</a:t>
            </a:r>
            <a:r>
              <a:rPr lang="en-US" altLang="zh-CN" dirty="0" smtClean="0"/>
              <a:t>x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空间上求，及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为坐标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是在</a:t>
            </a:r>
            <a:r>
              <a:rPr lang="en-US" altLang="zh-CN" dirty="0" smtClean="0"/>
              <a:t>y</a:t>
            </a:r>
            <a:r>
              <a:rPr lang="zh-CN" altLang="en-US" dirty="0" smtClean="0"/>
              <a:t>、</a:t>
            </a:r>
            <a:r>
              <a:rPr lang="en-US" altLang="zh-CN" dirty="0" smtClean="0"/>
              <a:t>z</a:t>
            </a:r>
            <a:r>
              <a:rPr lang="zh-CN" altLang="en-US" dirty="0" smtClean="0"/>
              <a:t>空间上</a:t>
            </a:r>
            <a:r>
              <a:rPr lang="zh-CN" altLang="en-US" smtClean="0"/>
              <a:t>求，即坐标</a:t>
            </a:r>
            <a:r>
              <a:rPr lang="zh-CN" altLang="en-US" dirty="0" smtClean="0"/>
              <a:t>为</a:t>
            </a:r>
            <a:r>
              <a:rPr lang="en-US" altLang="zh-CN" dirty="0" smtClean="0"/>
              <a:t>z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从这里可以看到，如果是先求分布函数</a:t>
            </a:r>
            <a:r>
              <a:rPr lang="en-US" altLang="zh-CN" dirty="0" err="1" smtClean="0"/>
              <a:t>Fz</a:t>
            </a:r>
            <a:r>
              <a:rPr lang="en-US" altLang="zh-CN" dirty="0" smtClean="0"/>
              <a:t>(z)</a:t>
            </a:r>
            <a:r>
              <a:rPr lang="zh-CN" altLang="en-US" dirty="0" smtClean="0"/>
              <a:t>，那么是以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为坐标进行计算。如果直接利用概率密度函数的公式，那么是以</a:t>
            </a:r>
            <a:r>
              <a:rPr lang="en-US" altLang="zh-CN" dirty="0" smtClean="0"/>
              <a:t>z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为坐标进行计算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96712-9688-4148-9C3D-7460228913C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AF51E-E758-4BC8-8A3E-FB55F7731D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2F8D91-528C-48E1-98FD-0F67D688B34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14:cpLocks xmlns:a14="http://schemas.microsoft.com/office/drawing/2010/main"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页脚占位符 6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7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AF1F0-D7F4-49AB-B38D-45D3E4973455}" type="slidenum">
              <a:rPr lang="zh-CN" altLang="en-US"/>
            </a:fld>
            <a:endParaRPr lang="en-US" sz="1800">
              <a:latin typeface="Arial" charset="0"/>
              <a:ea typeface="+mn-ea"/>
            </a:endParaRPr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2.wmf"/><Relationship Id="rId17" Type="http://schemas.openxmlformats.org/officeDocument/2006/relationships/notesSlide" Target="../notesSlides/notesSlide3.xml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9.wmf"/><Relationship Id="rId13" Type="http://schemas.openxmlformats.org/officeDocument/2006/relationships/notesSlide" Target="../notesSlides/notesSlide4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99" Type="http://schemas.openxmlformats.org/officeDocument/2006/relationships/customXml" Target="../ink/ink60.xml"/><Relationship Id="rId98" Type="http://schemas.openxmlformats.org/officeDocument/2006/relationships/customXml" Target="../ink/ink59.xml"/><Relationship Id="rId97" Type="http://schemas.openxmlformats.org/officeDocument/2006/relationships/customXml" Target="../ink/ink58.xml"/><Relationship Id="rId96" Type="http://schemas.openxmlformats.org/officeDocument/2006/relationships/customXml" Target="../ink/ink57.xml"/><Relationship Id="rId95" Type="http://schemas.openxmlformats.org/officeDocument/2006/relationships/customXml" Target="../ink/ink56.xml"/><Relationship Id="rId94" Type="http://schemas.openxmlformats.org/officeDocument/2006/relationships/customXml" Target="../ink/ink55.xml"/><Relationship Id="rId93" Type="http://schemas.openxmlformats.org/officeDocument/2006/relationships/customXml" Target="../ink/ink54.xml"/><Relationship Id="rId92" Type="http://schemas.openxmlformats.org/officeDocument/2006/relationships/customXml" Target="../ink/ink53.xml"/><Relationship Id="rId91" Type="http://schemas.openxmlformats.org/officeDocument/2006/relationships/customXml" Target="../ink/ink52.xml"/><Relationship Id="rId90" Type="http://schemas.openxmlformats.org/officeDocument/2006/relationships/customXml" Target="../ink/ink51.xml"/><Relationship Id="rId9" Type="http://schemas.openxmlformats.org/officeDocument/2006/relationships/oleObject" Target="../embeddings/oleObject58.bin"/><Relationship Id="rId89" Type="http://schemas.openxmlformats.org/officeDocument/2006/relationships/customXml" Target="../ink/ink50.xml"/><Relationship Id="rId88" Type="http://schemas.openxmlformats.org/officeDocument/2006/relationships/customXml" Target="../ink/ink49.xml"/><Relationship Id="rId87" Type="http://schemas.openxmlformats.org/officeDocument/2006/relationships/customXml" Target="../ink/ink48.xml"/><Relationship Id="rId86" Type="http://schemas.openxmlformats.org/officeDocument/2006/relationships/customXml" Target="../ink/ink47.xml"/><Relationship Id="rId85" Type="http://schemas.openxmlformats.org/officeDocument/2006/relationships/customXml" Target="../ink/ink46.xml"/><Relationship Id="rId84" Type="http://schemas.openxmlformats.org/officeDocument/2006/relationships/customXml" Target="../ink/ink45.xml"/><Relationship Id="rId83" Type="http://schemas.openxmlformats.org/officeDocument/2006/relationships/customXml" Target="../ink/ink44.xml"/><Relationship Id="rId82" Type="http://schemas.openxmlformats.org/officeDocument/2006/relationships/customXml" Target="../ink/ink43.xml"/><Relationship Id="rId81" Type="http://schemas.openxmlformats.org/officeDocument/2006/relationships/customXml" Target="../ink/ink42.xml"/><Relationship Id="rId80" Type="http://schemas.openxmlformats.org/officeDocument/2006/relationships/customXml" Target="../ink/ink41.xml"/><Relationship Id="rId8" Type="http://schemas.openxmlformats.org/officeDocument/2006/relationships/image" Target="../media/image57.wmf"/><Relationship Id="rId79" Type="http://schemas.openxmlformats.org/officeDocument/2006/relationships/customXml" Target="../ink/ink40.xml"/><Relationship Id="rId78" Type="http://schemas.openxmlformats.org/officeDocument/2006/relationships/customXml" Target="../ink/ink39.xml"/><Relationship Id="rId77" Type="http://schemas.openxmlformats.org/officeDocument/2006/relationships/customXml" Target="../ink/ink38.xml"/><Relationship Id="rId76" Type="http://schemas.openxmlformats.org/officeDocument/2006/relationships/customXml" Target="../ink/ink37.xml"/><Relationship Id="rId75" Type="http://schemas.openxmlformats.org/officeDocument/2006/relationships/customXml" Target="../ink/ink36.xml"/><Relationship Id="rId74" Type="http://schemas.openxmlformats.org/officeDocument/2006/relationships/customXml" Target="../ink/ink35.xml"/><Relationship Id="rId73" Type="http://schemas.openxmlformats.org/officeDocument/2006/relationships/customXml" Target="../ink/ink34.xml"/><Relationship Id="rId72" Type="http://schemas.openxmlformats.org/officeDocument/2006/relationships/customXml" Target="../ink/ink33.xml"/><Relationship Id="rId71" Type="http://schemas.openxmlformats.org/officeDocument/2006/relationships/customXml" Target="../ink/ink32.xml"/><Relationship Id="rId70" Type="http://schemas.openxmlformats.org/officeDocument/2006/relationships/customXml" Target="../ink/ink31.xml"/><Relationship Id="rId7" Type="http://schemas.openxmlformats.org/officeDocument/2006/relationships/oleObject" Target="../embeddings/oleObject57.bin"/><Relationship Id="rId69" Type="http://schemas.openxmlformats.org/officeDocument/2006/relationships/customXml" Target="../ink/ink30.xml"/><Relationship Id="rId68" Type="http://schemas.openxmlformats.org/officeDocument/2006/relationships/customXml" Target="../ink/ink29.xml"/><Relationship Id="rId67" Type="http://schemas.openxmlformats.org/officeDocument/2006/relationships/customXml" Target="../ink/ink28.xml"/><Relationship Id="rId66" Type="http://schemas.openxmlformats.org/officeDocument/2006/relationships/customXml" Target="../ink/ink27.xml"/><Relationship Id="rId65" Type="http://schemas.openxmlformats.org/officeDocument/2006/relationships/customXml" Target="../ink/ink26.xml"/><Relationship Id="rId64" Type="http://schemas.openxmlformats.org/officeDocument/2006/relationships/customXml" Target="../ink/ink25.xml"/><Relationship Id="rId63" Type="http://schemas.openxmlformats.org/officeDocument/2006/relationships/customXml" Target="../ink/ink24.xml"/><Relationship Id="rId62" Type="http://schemas.openxmlformats.org/officeDocument/2006/relationships/customXml" Target="../ink/ink23.xml"/><Relationship Id="rId61" Type="http://schemas.openxmlformats.org/officeDocument/2006/relationships/customXml" Target="../ink/ink22.xml"/><Relationship Id="rId60" Type="http://schemas.openxmlformats.org/officeDocument/2006/relationships/customXml" Target="../ink/ink21.xml"/><Relationship Id="rId6" Type="http://schemas.openxmlformats.org/officeDocument/2006/relationships/image" Target="../media/image56.wmf"/><Relationship Id="rId59" Type="http://schemas.openxmlformats.org/officeDocument/2006/relationships/customXml" Target="../ink/ink20.xml"/><Relationship Id="rId58" Type="http://schemas.openxmlformats.org/officeDocument/2006/relationships/customXml" Target="../ink/ink19.xml"/><Relationship Id="rId57" Type="http://schemas.openxmlformats.org/officeDocument/2006/relationships/customXml" Target="../ink/ink18.xml"/><Relationship Id="rId56" Type="http://schemas.openxmlformats.org/officeDocument/2006/relationships/customXml" Target="../ink/ink17.xml"/><Relationship Id="rId55" Type="http://schemas.openxmlformats.org/officeDocument/2006/relationships/customXml" Target="../ink/ink16.xml"/><Relationship Id="rId54" Type="http://schemas.openxmlformats.org/officeDocument/2006/relationships/customXml" Target="../ink/ink15.xml"/><Relationship Id="rId53" Type="http://schemas.openxmlformats.org/officeDocument/2006/relationships/customXml" Target="../ink/ink14.xml"/><Relationship Id="rId52" Type="http://schemas.openxmlformats.org/officeDocument/2006/relationships/customXml" Target="../ink/ink13.xml"/><Relationship Id="rId51" Type="http://schemas.openxmlformats.org/officeDocument/2006/relationships/customXml" Target="../ink/ink12.xml"/><Relationship Id="rId50" Type="http://schemas.openxmlformats.org/officeDocument/2006/relationships/customXml" Target="../ink/ink11.xml"/><Relationship Id="rId5" Type="http://schemas.openxmlformats.org/officeDocument/2006/relationships/oleObject" Target="../embeddings/oleObject56.bin"/><Relationship Id="rId49" Type="http://schemas.openxmlformats.org/officeDocument/2006/relationships/customXml" Target="../ink/ink10.xml"/><Relationship Id="rId48" Type="http://schemas.openxmlformats.org/officeDocument/2006/relationships/customXml" Target="../ink/ink9.xml"/><Relationship Id="rId47" Type="http://schemas.openxmlformats.org/officeDocument/2006/relationships/customXml" Target="../ink/ink8.xml"/><Relationship Id="rId46" Type="http://schemas.openxmlformats.org/officeDocument/2006/relationships/customXml" Target="../ink/ink7.xml"/><Relationship Id="rId45" Type="http://schemas.openxmlformats.org/officeDocument/2006/relationships/customXml" Target="../ink/ink6.xml"/><Relationship Id="rId44" Type="http://schemas.openxmlformats.org/officeDocument/2006/relationships/customXml" Target="../ink/ink5.xml"/><Relationship Id="rId43" Type="http://schemas.openxmlformats.org/officeDocument/2006/relationships/customXml" Target="../ink/ink4.xml"/><Relationship Id="rId42" Type="http://schemas.openxmlformats.org/officeDocument/2006/relationships/customXml" Target="../ink/ink3.xml"/><Relationship Id="rId41" Type="http://schemas.openxmlformats.org/officeDocument/2006/relationships/customXml" Target="../ink/ink2.xml"/><Relationship Id="rId40" Type="http://schemas.openxmlformats.org/officeDocument/2006/relationships/customXml" Target="../ink/ink1.xml"/><Relationship Id="rId4" Type="http://schemas.openxmlformats.org/officeDocument/2006/relationships/image" Target="../media/image55.wmf"/><Relationship Id="rId39" Type="http://schemas.openxmlformats.org/officeDocument/2006/relationships/image" Target="../media/image71.wmf"/><Relationship Id="rId38" Type="http://schemas.openxmlformats.org/officeDocument/2006/relationships/oleObject" Target="../embeddings/oleObject73.bin"/><Relationship Id="rId37" Type="http://schemas.openxmlformats.org/officeDocument/2006/relationships/oleObject" Target="../embeddings/oleObject72.bin"/><Relationship Id="rId36" Type="http://schemas.openxmlformats.org/officeDocument/2006/relationships/image" Target="../media/image70.wmf"/><Relationship Id="rId35" Type="http://schemas.openxmlformats.org/officeDocument/2006/relationships/oleObject" Target="../embeddings/oleObject71.bin"/><Relationship Id="rId34" Type="http://schemas.openxmlformats.org/officeDocument/2006/relationships/image" Target="../media/image69.wmf"/><Relationship Id="rId33" Type="http://schemas.openxmlformats.org/officeDocument/2006/relationships/oleObject" Target="../embeddings/oleObject70.bin"/><Relationship Id="rId32" Type="http://schemas.openxmlformats.org/officeDocument/2006/relationships/image" Target="../media/image68.wmf"/><Relationship Id="rId31" Type="http://schemas.openxmlformats.org/officeDocument/2006/relationships/oleObject" Target="../embeddings/oleObject69.bin"/><Relationship Id="rId30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29" Type="http://schemas.openxmlformats.org/officeDocument/2006/relationships/oleObject" Target="../embeddings/oleObject68.bin"/><Relationship Id="rId28" Type="http://schemas.openxmlformats.org/officeDocument/2006/relationships/image" Target="../media/image66.wmf"/><Relationship Id="rId27" Type="http://schemas.openxmlformats.org/officeDocument/2006/relationships/oleObject" Target="../embeddings/oleObject67.bin"/><Relationship Id="rId26" Type="http://schemas.openxmlformats.org/officeDocument/2006/relationships/image" Target="../media/image65.wmf"/><Relationship Id="rId25" Type="http://schemas.openxmlformats.org/officeDocument/2006/relationships/oleObject" Target="../embeddings/oleObject66.bin"/><Relationship Id="rId24" Type="http://schemas.openxmlformats.org/officeDocument/2006/relationships/image" Target="../media/image64.emf"/><Relationship Id="rId23" Type="http://schemas.openxmlformats.org/officeDocument/2006/relationships/oleObject" Target="../embeddings/oleObject65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62.w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59.emf"/><Relationship Id="rId13" Type="http://schemas.openxmlformats.org/officeDocument/2006/relationships/oleObject" Target="../embeddings/oleObject60.bin"/><Relationship Id="rId120" Type="http://schemas.openxmlformats.org/officeDocument/2006/relationships/notesSlide" Target="../notesSlides/notesSlide5.xml"/><Relationship Id="rId12" Type="http://schemas.openxmlformats.org/officeDocument/2006/relationships/image" Target="../media/image53.wmf"/><Relationship Id="rId119" Type="http://schemas.openxmlformats.org/officeDocument/2006/relationships/vmlDrawing" Target="../drawings/vmlDrawing11.vml"/><Relationship Id="rId118" Type="http://schemas.openxmlformats.org/officeDocument/2006/relationships/slideLayout" Target="../slideLayouts/slideLayout3.xml"/><Relationship Id="rId117" Type="http://schemas.openxmlformats.org/officeDocument/2006/relationships/customXml" Target="../ink/ink78.xml"/><Relationship Id="rId116" Type="http://schemas.openxmlformats.org/officeDocument/2006/relationships/customXml" Target="../ink/ink77.xml"/><Relationship Id="rId115" Type="http://schemas.openxmlformats.org/officeDocument/2006/relationships/customXml" Target="../ink/ink76.xml"/><Relationship Id="rId114" Type="http://schemas.openxmlformats.org/officeDocument/2006/relationships/customXml" Target="../ink/ink75.xml"/><Relationship Id="rId113" Type="http://schemas.openxmlformats.org/officeDocument/2006/relationships/customXml" Target="../ink/ink74.xml"/><Relationship Id="rId112" Type="http://schemas.openxmlformats.org/officeDocument/2006/relationships/customXml" Target="../ink/ink73.xml"/><Relationship Id="rId111" Type="http://schemas.openxmlformats.org/officeDocument/2006/relationships/customXml" Target="../ink/ink72.xml"/><Relationship Id="rId110" Type="http://schemas.openxmlformats.org/officeDocument/2006/relationships/customXml" Target="../ink/ink71.xml"/><Relationship Id="rId11" Type="http://schemas.openxmlformats.org/officeDocument/2006/relationships/oleObject" Target="../embeddings/oleObject59.bin"/><Relationship Id="rId109" Type="http://schemas.openxmlformats.org/officeDocument/2006/relationships/customXml" Target="../ink/ink70.xml"/><Relationship Id="rId108" Type="http://schemas.openxmlformats.org/officeDocument/2006/relationships/customXml" Target="../ink/ink69.xml"/><Relationship Id="rId107" Type="http://schemas.openxmlformats.org/officeDocument/2006/relationships/customXml" Target="../ink/ink68.xml"/><Relationship Id="rId106" Type="http://schemas.openxmlformats.org/officeDocument/2006/relationships/customXml" Target="../ink/ink67.xml"/><Relationship Id="rId105" Type="http://schemas.openxmlformats.org/officeDocument/2006/relationships/customXml" Target="../ink/ink66.xml"/><Relationship Id="rId104" Type="http://schemas.openxmlformats.org/officeDocument/2006/relationships/customXml" Target="../ink/ink65.xml"/><Relationship Id="rId103" Type="http://schemas.openxmlformats.org/officeDocument/2006/relationships/customXml" Target="../ink/ink64.xml"/><Relationship Id="rId102" Type="http://schemas.openxmlformats.org/officeDocument/2006/relationships/customXml" Target="../ink/ink63.xml"/><Relationship Id="rId101" Type="http://schemas.openxmlformats.org/officeDocument/2006/relationships/customXml" Target="../ink/ink62.xml"/><Relationship Id="rId100" Type="http://schemas.openxmlformats.org/officeDocument/2006/relationships/customXml" Target="../ink/ink61.xml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e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2.emf"/><Relationship Id="rId1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78.e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5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82.e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1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0.e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79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83.emf"/><Relationship Id="rId1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5.e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4.emf"/><Relationship Id="rId1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7.emf"/><Relationship Id="rId13" Type="http://schemas.openxmlformats.org/officeDocument/2006/relationships/notesSlide" Target="../notesSlides/notesSlide7.xml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8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1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97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02.e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10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3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1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13.wmf"/><Relationship Id="rId13" Type="http://schemas.openxmlformats.org/officeDocument/2006/relationships/notesSlide" Target="../notesSlides/notesSlide9.xml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1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8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2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22.wmf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28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25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9.wmf"/><Relationship Id="rId1" Type="http://schemas.openxmlformats.org/officeDocument/2006/relationships/oleObject" Target="../embeddings/oleObject13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0.e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3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7.wmf"/><Relationship Id="rId30" Type="http://schemas.openxmlformats.org/officeDocument/2006/relationships/vmlDrawing" Target="../drawings/vmlDrawing26.vml"/><Relationship Id="rId3" Type="http://schemas.openxmlformats.org/officeDocument/2006/relationships/oleObject" Target="../embeddings/oleObject140.bin"/><Relationship Id="rId29" Type="http://schemas.openxmlformats.org/officeDocument/2006/relationships/slideLayout" Target="../slideLayouts/slideLayout3.xml"/><Relationship Id="rId28" Type="http://schemas.openxmlformats.org/officeDocument/2006/relationships/image" Target="../media/image146.emf"/><Relationship Id="rId27" Type="http://schemas.openxmlformats.org/officeDocument/2006/relationships/oleObject" Target="../embeddings/oleObject152.bin"/><Relationship Id="rId26" Type="http://schemas.openxmlformats.org/officeDocument/2006/relationships/image" Target="../media/image145.wmf"/><Relationship Id="rId25" Type="http://schemas.openxmlformats.org/officeDocument/2006/relationships/oleObject" Target="../embeddings/oleObject151.bin"/><Relationship Id="rId24" Type="http://schemas.openxmlformats.org/officeDocument/2006/relationships/image" Target="../media/image144.w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143.wmf"/><Relationship Id="rId21" Type="http://schemas.openxmlformats.org/officeDocument/2006/relationships/oleObject" Target="../embeddings/oleObject149.bin"/><Relationship Id="rId20" Type="http://schemas.openxmlformats.org/officeDocument/2006/relationships/image" Target="../media/image142.wmf"/><Relationship Id="rId2" Type="http://schemas.openxmlformats.org/officeDocument/2006/relationships/image" Target="../media/image136.w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21.w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41.w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40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39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38.wmf"/><Relationship Id="rId1" Type="http://schemas.openxmlformats.org/officeDocument/2006/relationships/oleObject" Target="../embeddings/oleObject13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50.e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47.e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5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54.e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51.emf"/><Relationship Id="rId18" Type="http://schemas.openxmlformats.org/officeDocument/2006/relationships/vmlDrawing" Target="../drawings/vmlDrawing28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158.wmf"/><Relationship Id="rId15" Type="http://schemas.openxmlformats.org/officeDocument/2006/relationships/oleObject" Target="../embeddings/oleObject164.bin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55.emf"/><Relationship Id="rId1" Type="http://schemas.openxmlformats.org/officeDocument/2006/relationships/oleObject" Target="../embeddings/oleObject15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61.e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0.e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59.emf"/><Relationship Id="rId1" Type="http://schemas.openxmlformats.org/officeDocument/2006/relationships/oleObject" Target="../embeddings/oleObject165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63.e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62.emf"/><Relationship Id="rId1" Type="http://schemas.openxmlformats.org/officeDocument/2006/relationships/oleObject" Target="../embeddings/oleObject16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70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67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17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78.bin"/><Relationship Id="rId2" Type="http://schemas.openxmlformats.org/officeDocument/2006/relationships/image" Target="../media/image171.wmf"/><Relationship Id="rId18" Type="http://schemas.openxmlformats.org/officeDocument/2006/relationships/notesSlide" Target="../notesSlides/notesSlide11.xml"/><Relationship Id="rId17" Type="http://schemas.openxmlformats.org/officeDocument/2006/relationships/vmlDrawing" Target="../drawings/vmlDrawing33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178.wmf"/><Relationship Id="rId14" Type="http://schemas.openxmlformats.org/officeDocument/2006/relationships/oleObject" Target="../embeddings/oleObject183.bin"/><Relationship Id="rId13" Type="http://schemas.openxmlformats.org/officeDocument/2006/relationships/image" Target="../media/image177.wmf"/><Relationship Id="rId12" Type="http://schemas.openxmlformats.org/officeDocument/2006/relationships/oleObject" Target="../embeddings/oleObject182.bin"/><Relationship Id="rId11" Type="http://schemas.openxmlformats.org/officeDocument/2006/relationships/image" Target="../media/image176.jpeg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7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79.wmf"/><Relationship Id="rId1" Type="http://schemas.openxmlformats.org/officeDocument/2006/relationships/oleObject" Target="../embeddings/oleObject184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9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e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1.e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0.e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e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2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Relationship Id="rId3" Type="http://schemas.openxmlformats.org/officeDocument/2006/relationships/oleObject" Target="../embeddings/oleObject20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19.emf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27.e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6.e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5.e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4.e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3.emf"/><Relationship Id="rId1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8.e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2.emf"/><Relationship Id="rId1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6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3.e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38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1628800"/>
            <a:ext cx="7777162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3600" b="1" dirty="0">
                <a:latin typeface="Times New Roman" pitchFamily="18" charset="0"/>
              </a:rPr>
              <a:t>        </a:t>
            </a:r>
            <a:r>
              <a:rPr kumimoji="1" lang="zh-CN" altLang="en-US" sz="3600" b="1" dirty="0">
                <a:latin typeface="Times New Roman" pitchFamily="18" charset="0"/>
              </a:rPr>
              <a:t>上一章</a:t>
            </a:r>
            <a:r>
              <a:rPr kumimoji="1" lang="zh-CN" altLang="en-US" sz="3600" b="1" dirty="0" smtClean="0">
                <a:latin typeface="Times New Roman" pitchFamily="18" charset="0"/>
              </a:rPr>
              <a:t>我们讨论</a:t>
            </a:r>
            <a:r>
              <a:rPr kumimoji="1" lang="zh-CN" altLang="en-US" sz="3600" b="1" dirty="0">
                <a:latin typeface="Times New Roman" pitchFamily="18" charset="0"/>
              </a:rPr>
              <a:t>了一维随机变量函数的分布，现在进一步讨论</a:t>
            </a:r>
            <a:r>
              <a:rPr kumimoji="1" lang="zh-CN" altLang="en-US" sz="3600" b="1" dirty="0"/>
              <a:t>两个随机变量的函数的分布问题，然后将其推广到多个随机变量的情形</a:t>
            </a:r>
            <a:r>
              <a:rPr kumimoji="1" lang="en-US" altLang="zh-CN" sz="36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67544" y="116632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dirty="0"/>
              <a:t>§3.5  </a:t>
            </a:r>
            <a:r>
              <a:rPr lang="zh-CN" altLang="en-US" dirty="0"/>
              <a:t>二维随机变量函数的</a:t>
            </a:r>
            <a:r>
              <a:rPr lang="zh-CN" altLang="en-US" dirty="0" smtClean="0"/>
              <a:t>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71268" y="260648"/>
          <a:ext cx="7209044" cy="82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8" y="260648"/>
                        <a:ext cx="7209044" cy="82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708025" y="1452563"/>
          <a:ext cx="61753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9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452563"/>
                        <a:ext cx="61753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4"/>
          <p:cNvGraphicFramePr>
            <a:graphicFrameLocks noChangeAspect="1"/>
          </p:cNvGraphicFramePr>
          <p:nvPr/>
        </p:nvGraphicFramePr>
        <p:xfrm>
          <a:off x="577850" y="3387725"/>
          <a:ext cx="683577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387725"/>
                        <a:ext cx="6835775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2278465"/>
            <a:ext cx="59166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特别地，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相互独立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，有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则</a:t>
            </a:r>
            <a:endParaRPr kumimoji="1" lang="zh-CN" altLang="en-US" sz="32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2425061" y="260648"/>
          <a:ext cx="4076391" cy="93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5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061" y="260648"/>
                        <a:ext cx="4076391" cy="93207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2432548" y="1198919"/>
          <a:ext cx="4061416" cy="92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48" y="1198919"/>
                        <a:ext cx="4061416" cy="92084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4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331913" y="134184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或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116013" y="3142065"/>
          <a:ext cx="48244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42065"/>
                        <a:ext cx="48244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1187450" y="4078690"/>
          <a:ext cx="47513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8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78690"/>
                        <a:ext cx="47513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7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4150127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或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5940152" y="3040937"/>
          <a:ext cx="1977111" cy="82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040937"/>
                        <a:ext cx="1977111" cy="820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5940152" y="3973638"/>
          <a:ext cx="2038363" cy="82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973638"/>
                        <a:ext cx="2038363" cy="823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3" name="Text Box 1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16013" y="5015315"/>
            <a:ext cx="6062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称之为函数</a:t>
            </a:r>
            <a:r>
              <a:rPr kumimoji="1" lang="zh-CN" altLang="en-US" sz="3200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200" i="1" baseline="-2500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与 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200" i="1" baseline="-2500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20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卷积</a:t>
            </a:r>
            <a:r>
              <a:rPr kumimoji="1" lang="zh-CN" altLang="en-US" sz="400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4000">
              <a:solidFill>
                <a:srgbClr val="80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6084168" y="2278663"/>
          <a:ext cx="2716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278663"/>
                        <a:ext cx="27162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utoUpdateAnimBg="0"/>
      <p:bldP spid="135174" grpId="0" autoUpdateAnimBg="0"/>
      <p:bldP spid="135177" grpId="0" autoUpdateAnimBg="0"/>
      <p:bldP spid="13518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539552" y="116632"/>
            <a:ext cx="8280920" cy="108066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 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设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相互独立，都服从区间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0,1)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上的均匀分布，求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密度函数。 </a:t>
            </a:r>
            <a:endParaRPr lang="zh-CN" altLang="en-US" sz="32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1042988" y="2060476"/>
          <a:ext cx="2449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476"/>
                        <a:ext cx="24495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1116013" y="2708176"/>
          <a:ext cx="30972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176"/>
                        <a:ext cx="309721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4643438" y="2708176"/>
          <a:ext cx="31686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08176"/>
                        <a:ext cx="31686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971550" y="3932138"/>
          <a:ext cx="72739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2138"/>
                        <a:ext cx="72739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2268538" y="4652863"/>
          <a:ext cx="43211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863"/>
                        <a:ext cx="4321175" cy="12176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9" name="Text Box 1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08040" y="1412776"/>
            <a:ext cx="4256088" cy="57943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</a:rPr>
              <a:t>解法一</a:t>
            </a:r>
            <a:r>
              <a:rPr kumimoji="1" lang="zh-CN" altLang="en-US" sz="32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zh-CN" altLang="en-US" sz="3200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卷积公式法</a:t>
            </a:r>
            <a:r>
              <a:rPr kumimoji="1" lang="zh-CN" altLang="en-US" sz="32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3200" dirty="0">
              <a:solidFill>
                <a:srgbClr val="0033CC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38982" y="2060848"/>
            <a:ext cx="5232400" cy="557213"/>
            <a:chOff x="448" y="2016"/>
            <a:chExt cx="3296" cy="351"/>
          </a:xfrm>
        </p:grpSpPr>
        <p:graphicFrame>
          <p:nvGraphicFramePr>
            <p:cNvPr id="15404" name="Object 3"/>
            <p:cNvGraphicFramePr>
              <a:graphicFrameLocks noChangeAspect="1"/>
            </p:cNvGraphicFramePr>
            <p:nvPr/>
          </p:nvGraphicFramePr>
          <p:xfrm>
            <a:off x="448" y="2016"/>
            <a:ext cx="223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8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016"/>
                          <a:ext cx="223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5" name="Object 4"/>
            <p:cNvGraphicFramePr>
              <a:graphicFrameLocks noChangeAspect="1"/>
            </p:cNvGraphicFramePr>
            <p:nvPr/>
          </p:nvGraphicFramePr>
          <p:xfrm>
            <a:off x="2889" y="2016"/>
            <a:ext cx="85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9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2016"/>
                          <a:ext cx="855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467544" y="2492648"/>
            <a:ext cx="5715000" cy="1254125"/>
            <a:chOff x="432" y="2330"/>
            <a:chExt cx="3600" cy="790"/>
          </a:xfrm>
        </p:grpSpPr>
        <p:graphicFrame>
          <p:nvGraphicFramePr>
            <p:cNvPr id="15400" name="Object 6"/>
            <p:cNvGraphicFramePr>
              <a:graphicFrameLocks noChangeAspect="1"/>
            </p:cNvGraphicFramePr>
            <p:nvPr/>
          </p:nvGraphicFramePr>
          <p:xfrm>
            <a:off x="432" y="2544"/>
            <a:ext cx="168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0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44"/>
                          <a:ext cx="168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01" name="Group 7"/>
            <p:cNvGrpSpPr/>
            <p:nvPr/>
          </p:nvGrpSpPr>
          <p:grpSpPr bwMode="auto">
            <a:xfrm>
              <a:off x="2319" y="2330"/>
              <a:ext cx="1713" cy="790"/>
              <a:chOff x="1311" y="2976"/>
              <a:chExt cx="1713" cy="790"/>
            </a:xfrm>
          </p:grpSpPr>
          <p:graphicFrame>
            <p:nvGraphicFramePr>
              <p:cNvPr id="15402" name="Object 8"/>
              <p:cNvGraphicFramePr>
                <a:graphicFrameLocks noChangeAspect="1"/>
              </p:cNvGraphicFramePr>
              <p:nvPr/>
            </p:nvGraphicFramePr>
            <p:xfrm>
              <a:off x="1311" y="2976"/>
              <a:ext cx="1233" cy="7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41" name="公式" r:id="rId7" imgW="0" imgH="0" progId="Equation.3">
                      <p:embed/>
                    </p:oleObj>
                  </mc:Choice>
                  <mc:Fallback>
                    <p:oleObj name="公式" r:id="rId7" imgW="0" imgH="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1" y="2976"/>
                            <a:ext cx="1233" cy="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3" name="Object 9"/>
              <p:cNvGraphicFramePr>
                <a:graphicFrameLocks noChangeAspect="1"/>
              </p:cNvGraphicFramePr>
              <p:nvPr/>
            </p:nvGraphicFramePr>
            <p:xfrm>
              <a:off x="2592" y="3277"/>
              <a:ext cx="432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42" name="公式" r:id="rId9" imgW="0" imgH="0" progId="Equation.3">
                      <p:embed/>
                    </p:oleObj>
                  </mc:Choice>
                  <mc:Fallback>
                    <p:oleObj name="公式" r:id="rId9" imgW="0" imgH="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3277"/>
                            <a:ext cx="432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1906960" y="188640"/>
          <a:ext cx="41036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3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960" y="188640"/>
                        <a:ext cx="4103688" cy="11557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2051423" y="1484784"/>
          <a:ext cx="3816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4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423" y="1484784"/>
                        <a:ext cx="38163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9"/>
          <p:cNvGrpSpPr/>
          <p:nvPr/>
        </p:nvGrpSpPr>
        <p:grpSpPr bwMode="auto">
          <a:xfrm>
            <a:off x="467544" y="3429273"/>
            <a:ext cx="5527675" cy="1165225"/>
            <a:chOff x="454" y="2866"/>
            <a:chExt cx="3482" cy="734"/>
          </a:xfrm>
        </p:grpSpPr>
        <p:graphicFrame>
          <p:nvGraphicFramePr>
            <p:cNvPr id="15371" name="Object 40"/>
            <p:cNvGraphicFramePr>
              <a:graphicFrameLocks noChangeAspect="1"/>
            </p:cNvGraphicFramePr>
            <p:nvPr/>
          </p:nvGraphicFramePr>
          <p:xfrm>
            <a:off x="2039" y="2866"/>
            <a:ext cx="1201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5" name="公式" r:id="rId15" imgW="0" imgH="0" progId="Equation.3">
                    <p:embed/>
                  </p:oleObj>
                </mc:Choice>
                <mc:Fallback>
                  <p:oleObj name="公式" r:id="rId15" imgW="0" imgH="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" y="2866"/>
                          <a:ext cx="1201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41"/>
            <p:cNvGraphicFramePr>
              <a:graphicFrameLocks noChangeAspect="1"/>
            </p:cNvGraphicFramePr>
            <p:nvPr/>
          </p:nvGraphicFramePr>
          <p:xfrm>
            <a:off x="3264" y="3102"/>
            <a:ext cx="67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6" name="公式" r:id="rId17" imgW="0" imgH="0" progId="Equation.3">
                    <p:embed/>
                  </p:oleObj>
                </mc:Choice>
                <mc:Fallback>
                  <p:oleObj name="公式" r:id="rId17" imgW="0" imgH="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02"/>
                          <a:ext cx="67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42"/>
            <p:cNvGraphicFramePr>
              <a:graphicFrameLocks noChangeAspect="1"/>
            </p:cNvGraphicFramePr>
            <p:nvPr/>
          </p:nvGraphicFramePr>
          <p:xfrm>
            <a:off x="454" y="3058"/>
            <a:ext cx="156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7" name="公式" r:id="rId19" imgW="0" imgH="0" progId="Equation.3">
                    <p:embed/>
                  </p:oleObj>
                </mc:Choice>
                <mc:Fallback>
                  <p:oleObj name="公式" r:id="rId19" imgW="0" imgH="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" y="3058"/>
                          <a:ext cx="156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03" name="Object 43"/>
          <p:cNvGraphicFramePr>
            <a:graphicFrameLocks noChangeAspect="1"/>
          </p:cNvGraphicFramePr>
          <p:nvPr/>
        </p:nvGraphicFramePr>
        <p:xfrm>
          <a:off x="682998" y="4797152"/>
          <a:ext cx="3941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" name="公式" r:id="rId21" imgW="0" imgH="0" progId="Equation.3">
                  <p:embed/>
                </p:oleObj>
              </mc:Choice>
              <mc:Fallback>
                <p:oleObj name="公式" r:id="rId21" imgW="0" imgH="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98" y="4797152"/>
                        <a:ext cx="39417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4" name="Object 44"/>
          <p:cNvGraphicFramePr>
            <a:graphicFrameLocks noChangeAspect="1"/>
          </p:cNvGraphicFramePr>
          <p:nvPr/>
        </p:nvGraphicFramePr>
        <p:xfrm>
          <a:off x="4648277" y="4293096"/>
          <a:ext cx="3978866" cy="176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9" name="公式" r:id="rId23" imgW="0" imgH="0" progId="Equation.3">
                  <p:embed/>
                </p:oleObj>
              </mc:Choice>
              <mc:Fallback>
                <p:oleObj name="公式" r:id="rId23" imgW="0" imgH="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77" y="4293096"/>
                        <a:ext cx="3978866" cy="1768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084168" y="692696"/>
            <a:ext cx="2933700" cy="2781776"/>
            <a:chOff x="6332910" y="1687240"/>
            <a:chExt cx="2667000" cy="2528887"/>
          </a:xfrm>
        </p:grpSpPr>
        <p:sp>
          <p:nvSpPr>
            <p:cNvPr id="15374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332910" y="3530327"/>
              <a:ext cx="2590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6866310" y="1701527"/>
              <a:ext cx="0" cy="2438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Line 1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552110" y="1701527"/>
              <a:ext cx="0" cy="2514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6637710" y="2158727"/>
              <a:ext cx="160020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6561510" y="1853927"/>
              <a:ext cx="12954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9" name="Object 18"/>
            <p:cNvGraphicFramePr>
              <a:graphicFrameLocks noChangeAspect="1"/>
            </p:cNvGraphicFramePr>
            <p:nvPr/>
          </p:nvGraphicFramePr>
          <p:xfrm>
            <a:off x="8658598" y="3606527"/>
            <a:ext cx="20478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0" name="公式" r:id="rId25" imgW="0" imgH="0" progId="Equation.3">
                    <p:embed/>
                  </p:oleObj>
                </mc:Choice>
                <mc:Fallback>
                  <p:oleObj name="公式" r:id="rId25" imgW="0" imgH="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8598" y="3606527"/>
                          <a:ext cx="204788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19"/>
            <p:cNvGraphicFramePr>
              <a:graphicFrameLocks noChangeAspect="1"/>
            </p:cNvGraphicFramePr>
            <p:nvPr/>
          </p:nvGraphicFramePr>
          <p:xfrm>
            <a:off x="6601198" y="1687240"/>
            <a:ext cx="265113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1" name="Equation" r:id="rId27" imgW="0" imgH="0" progId="Equation.DSMT4">
                    <p:embed/>
                  </p:oleObj>
                </mc:Choice>
                <mc:Fallback>
                  <p:oleObj name="Equation" r:id="rId27" imgW="0" imgH="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1198" y="1687240"/>
                          <a:ext cx="265113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20"/>
            <p:cNvGraphicFramePr>
              <a:graphicFrameLocks noChangeAspect="1"/>
            </p:cNvGraphicFramePr>
            <p:nvPr/>
          </p:nvGraphicFramePr>
          <p:xfrm>
            <a:off x="8161710" y="2082527"/>
            <a:ext cx="83820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2" name="公式" r:id="rId29" imgW="0" imgH="0" progId="Equation.3">
                    <p:embed/>
                  </p:oleObj>
                </mc:Choice>
                <mc:Fallback>
                  <p:oleObj name="公式" r:id="rId29" imgW="0" imgH="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1710" y="2082527"/>
                          <a:ext cx="83820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1"/>
            <p:cNvGraphicFramePr>
              <a:graphicFrameLocks noChangeAspect="1"/>
            </p:cNvGraphicFramePr>
            <p:nvPr/>
          </p:nvGraphicFramePr>
          <p:xfrm>
            <a:off x="7856910" y="1701527"/>
            <a:ext cx="83820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3" name="公式" r:id="rId31" imgW="0" imgH="0" progId="Equation.3">
                    <p:embed/>
                  </p:oleObj>
                </mc:Choice>
                <mc:Fallback>
                  <p:oleObj name="公式" r:id="rId31" imgW="0" imgH="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6910" y="1701527"/>
                          <a:ext cx="838200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22"/>
            <p:cNvGraphicFramePr>
              <a:graphicFrameLocks noChangeAspect="1"/>
            </p:cNvGraphicFramePr>
            <p:nvPr/>
          </p:nvGraphicFramePr>
          <p:xfrm>
            <a:off x="6925048" y="3606527"/>
            <a:ext cx="169863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4" name="公式" r:id="rId33" imgW="0" imgH="0" progId="Equation.3">
                    <p:embed/>
                  </p:oleObj>
                </mc:Choice>
                <mc:Fallback>
                  <p:oleObj name="公式" r:id="rId33" imgW="0" imgH="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5048" y="3606527"/>
                          <a:ext cx="169863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23"/>
            <p:cNvGraphicFramePr>
              <a:graphicFrameLocks noChangeAspect="1"/>
            </p:cNvGraphicFramePr>
            <p:nvPr/>
          </p:nvGraphicFramePr>
          <p:xfrm>
            <a:off x="7617198" y="3619227"/>
            <a:ext cx="134938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5" name="公式" r:id="rId35" imgW="0" imgH="0" progId="Equation.3">
                    <p:embed/>
                  </p:oleObj>
                </mc:Choice>
                <mc:Fallback>
                  <p:oleObj name="公式" r:id="rId35" imgW="0" imgH="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7198" y="3619227"/>
                          <a:ext cx="134938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5" name="Object 24"/>
            <p:cNvGraphicFramePr>
              <a:graphicFrameLocks noChangeAspect="1"/>
            </p:cNvGraphicFramePr>
            <p:nvPr/>
          </p:nvGraphicFramePr>
          <p:xfrm>
            <a:off x="6713910" y="2692127"/>
            <a:ext cx="134938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6" name="公式" r:id="rId37" imgW="0" imgH="0" progId="Equation.3">
                    <p:embed/>
                  </p:oleObj>
                </mc:Choice>
                <mc:Fallback>
                  <p:oleObj name="公式" r:id="rId37" imgW="0" imgH="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3910" y="2692127"/>
                          <a:ext cx="134938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866310" y="2844527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866310" y="3301727"/>
              <a:ext cx="1524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Line 2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866310" y="3073127"/>
              <a:ext cx="4572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866310" y="2920727"/>
              <a:ext cx="6096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866310" y="3149327"/>
              <a:ext cx="3810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866310" y="2996927"/>
              <a:ext cx="5334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Line 3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866310" y="3225527"/>
              <a:ext cx="3048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866310" y="3377927"/>
              <a:ext cx="1524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4" name="Line 3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018710" y="3301727"/>
              <a:ext cx="762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Line 3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352085" y="2368277"/>
              <a:ext cx="0" cy="468312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239373" y="2463527"/>
              <a:ext cx="0" cy="381000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Line 3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020298" y="2673077"/>
              <a:ext cx="0" cy="179387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Line 37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6485310" y="2158727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9" name="Object 38"/>
            <p:cNvGraphicFramePr>
              <a:graphicFrameLocks noChangeAspect="1"/>
            </p:cNvGraphicFramePr>
            <p:nvPr/>
          </p:nvGraphicFramePr>
          <p:xfrm>
            <a:off x="6637710" y="2158727"/>
            <a:ext cx="1841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7" name="公式" r:id="rId38" imgW="0" imgH="0" progId="Equation.3">
                    <p:embed/>
                  </p:oleObj>
                </mc:Choice>
                <mc:Fallback>
                  <p:oleObj name="公式" r:id="rId38" imgW="0" imgH="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7710" y="2158727"/>
                          <a:ext cx="1841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127116" y="2600936"/>
              <a:ext cx="0" cy="252000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3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452320" y="2276872"/>
              <a:ext cx="0" cy="576000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5" name="墨迹 4"/>
              <p14:cNvContentPartPr/>
              <p14:nvPr/>
            </p14:nvContentPartPr>
            <p14:xfrm>
              <a:off x="7617611" y="1851660"/>
              <a:ext cx="73265" cy="126038"/>
            </p14:xfrm>
          </p:contentPart>
        </mc:Choice>
        <mc:Fallback xmlns="">
          <p:pic>
            <p:nvPicPr>
              <p:cNvPr id="5" name="墨迹 4"/>
            </p:nvPicPr>
            <p:blipFill>
              <a:blip/>
            </p:blipFill>
            <p:spPr>
              <a:xfrm>
                <a:off x="7617611" y="1851660"/>
                <a:ext cx="73265" cy="1260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7" name="墨迹 6"/>
              <p14:cNvContentPartPr/>
              <p14:nvPr/>
            </p14:nvContentPartPr>
            <p14:xfrm>
              <a:off x="7630187" y="1896897"/>
              <a:ext cx="12051" cy="180891"/>
            </p14:xfrm>
          </p:contentPart>
        </mc:Choice>
        <mc:Fallback xmlns="">
          <p:pic>
            <p:nvPicPr>
              <p:cNvPr id="7" name="墨迹 6"/>
            </p:nvPicPr>
            <p:blipFill>
              <a:blip/>
            </p:blipFill>
            <p:spPr>
              <a:xfrm>
                <a:off x="7630187" y="1896897"/>
                <a:ext cx="12051" cy="1808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8" name="墨迹 7"/>
              <p14:cNvContentPartPr/>
              <p14:nvPr/>
            </p14:nvContentPartPr>
            <p14:xfrm>
              <a:off x="7685773" y="1856293"/>
              <a:ext cx="47255" cy="183730"/>
            </p14:xfrm>
          </p:contentPart>
        </mc:Choice>
        <mc:Fallback xmlns="">
          <p:pic>
            <p:nvPicPr>
              <p:cNvPr id="8" name="墨迹 7"/>
            </p:nvPicPr>
            <p:blipFill>
              <a:blip/>
            </p:blipFill>
            <p:spPr>
              <a:xfrm>
                <a:off x="7685773" y="1856293"/>
                <a:ext cx="47255" cy="1837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9" name="墨迹 8"/>
              <p14:cNvContentPartPr/>
              <p14:nvPr/>
            </p14:nvContentPartPr>
            <p14:xfrm>
              <a:off x="7733028" y="1819107"/>
              <a:ext cx="59287" cy="229952"/>
            </p14:xfrm>
          </p:contentPart>
        </mc:Choice>
        <mc:Fallback xmlns="">
          <p:pic>
            <p:nvPicPr>
              <p:cNvPr id="9" name="墨迹 8"/>
            </p:nvPicPr>
            <p:blipFill>
              <a:blip/>
            </p:blipFill>
            <p:spPr>
              <a:xfrm>
                <a:off x="7733028" y="1819107"/>
                <a:ext cx="59287" cy="2299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10" name="墨迹 9"/>
              <p14:cNvContentPartPr/>
              <p14:nvPr/>
            </p14:nvContentPartPr>
            <p14:xfrm>
              <a:off x="7735108" y="1904485"/>
              <a:ext cx="54428" cy="23169"/>
            </p14:xfrm>
          </p:contentPart>
        </mc:Choice>
        <mc:Fallback xmlns="">
          <p:pic>
            <p:nvPicPr>
              <p:cNvPr id="10" name="墨迹 9"/>
            </p:nvPicPr>
            <p:blipFill>
              <a:blip/>
            </p:blipFill>
            <p:spPr>
              <a:xfrm>
                <a:off x="7735108" y="1904485"/>
                <a:ext cx="54428" cy="23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11" name="墨迹 10"/>
              <p14:cNvContentPartPr/>
              <p14:nvPr/>
            </p14:nvContentPartPr>
            <p14:xfrm>
              <a:off x="7730937" y="1901704"/>
              <a:ext cx="99367" cy="55606"/>
            </p14:xfrm>
          </p:contentPart>
        </mc:Choice>
        <mc:Fallback xmlns="">
          <p:pic>
            <p:nvPicPr>
              <p:cNvPr id="11" name="墨迹 10"/>
            </p:nvPicPr>
            <p:blipFill>
              <a:blip/>
            </p:blipFill>
            <p:spPr>
              <a:xfrm>
                <a:off x="7730937" y="1901704"/>
                <a:ext cx="99367" cy="556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12" name="墨迹 11"/>
              <p14:cNvContentPartPr/>
              <p14:nvPr/>
            </p14:nvContentPartPr>
            <p14:xfrm>
              <a:off x="7838637" y="1804163"/>
              <a:ext cx="7419" cy="43789"/>
            </p14:xfrm>
          </p:contentPart>
        </mc:Choice>
        <mc:Fallback xmlns="">
          <p:pic>
            <p:nvPicPr>
              <p:cNvPr id="12" name="墨迹 11"/>
            </p:nvPicPr>
            <p:blipFill>
              <a:blip/>
            </p:blipFill>
            <p:spPr>
              <a:xfrm>
                <a:off x="7838637" y="1804163"/>
                <a:ext cx="7419" cy="437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13" name="墨迹 12"/>
              <p14:cNvContentPartPr/>
              <p14:nvPr/>
            </p14:nvContentPartPr>
            <p14:xfrm>
              <a:off x="7845585" y="1762691"/>
              <a:ext cx="86094" cy="73214"/>
            </p14:xfrm>
          </p:contentPart>
        </mc:Choice>
        <mc:Fallback xmlns="">
          <p:pic>
            <p:nvPicPr>
              <p:cNvPr id="13" name="墨迹 12"/>
            </p:nvPicPr>
            <p:blipFill>
              <a:blip/>
            </p:blipFill>
            <p:spPr>
              <a:xfrm>
                <a:off x="7845585" y="1762691"/>
                <a:ext cx="86094" cy="732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14" name="墨迹 13"/>
              <p14:cNvContentPartPr/>
              <p14:nvPr/>
            </p14:nvContentPartPr>
            <p14:xfrm>
              <a:off x="7863652" y="1795127"/>
              <a:ext cx="60219" cy="19462"/>
            </p14:xfrm>
          </p:contentPart>
        </mc:Choice>
        <mc:Fallback xmlns="">
          <p:pic>
            <p:nvPicPr>
              <p:cNvPr id="14" name="墨迹 13"/>
            </p:nvPicPr>
            <p:blipFill>
              <a:blip/>
            </p:blipFill>
            <p:spPr>
              <a:xfrm>
                <a:off x="7863652" y="1795127"/>
                <a:ext cx="60219" cy="194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15" name="墨迹 14"/>
              <p14:cNvContentPartPr/>
              <p14:nvPr/>
            </p14:nvContentPartPr>
            <p14:xfrm>
              <a:off x="7859952" y="1826637"/>
              <a:ext cx="57432" cy="22532"/>
            </p14:xfrm>
          </p:contentPart>
        </mc:Choice>
        <mc:Fallback xmlns="">
          <p:pic>
            <p:nvPicPr>
              <p:cNvPr id="15" name="墨迹 14"/>
            </p:nvPicPr>
            <p:blipFill>
              <a:blip/>
            </p:blipFill>
            <p:spPr>
              <a:xfrm>
                <a:off x="7859952" y="1826637"/>
                <a:ext cx="57432" cy="225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16" name="墨迹 15"/>
              <p14:cNvContentPartPr/>
              <p14:nvPr/>
            </p14:nvContentPartPr>
            <p14:xfrm>
              <a:off x="7868276" y="1864634"/>
              <a:ext cx="11128" cy="12975"/>
            </p14:xfrm>
          </p:contentPart>
        </mc:Choice>
        <mc:Fallback xmlns="">
          <p:pic>
            <p:nvPicPr>
              <p:cNvPr id="16" name="墨迹 15"/>
            </p:nvPicPr>
            <p:blipFill>
              <a:blip/>
            </p:blipFill>
            <p:spPr>
              <a:xfrm>
                <a:off x="7868276" y="1864634"/>
                <a:ext cx="11128" cy="12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17" name="墨迹 16"/>
              <p14:cNvContentPartPr/>
              <p14:nvPr/>
            </p14:nvContentPartPr>
            <p14:xfrm>
              <a:off x="7835570" y="1858147"/>
              <a:ext cx="109608" cy="47265"/>
            </p14:xfrm>
          </p:contentPart>
        </mc:Choice>
        <mc:Fallback xmlns="">
          <p:pic>
            <p:nvPicPr>
              <p:cNvPr id="17" name="墨迹 16"/>
            </p:nvPicPr>
            <p:blipFill>
              <a:blip/>
            </p:blipFill>
            <p:spPr>
              <a:xfrm>
                <a:off x="7835570" y="1858147"/>
                <a:ext cx="109608" cy="472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18" name="墨迹 17"/>
              <p14:cNvContentPartPr/>
              <p14:nvPr/>
            </p14:nvContentPartPr>
            <p14:xfrm>
              <a:off x="7855320" y="1928812"/>
              <a:ext cx="1845" cy="28498"/>
            </p14:xfrm>
          </p:contentPart>
        </mc:Choice>
        <mc:Fallback xmlns="">
          <p:pic>
            <p:nvPicPr>
              <p:cNvPr id="18" name="墨迹 17"/>
            </p:nvPicPr>
            <p:blipFill>
              <a:blip/>
            </p:blipFill>
            <p:spPr>
              <a:xfrm>
                <a:off x="7855320" y="1928812"/>
                <a:ext cx="1845" cy="284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19" name="墨迹 18"/>
              <p14:cNvContentPartPr/>
              <p14:nvPr/>
            </p14:nvContentPartPr>
            <p14:xfrm>
              <a:off x="7859020" y="1894985"/>
              <a:ext cx="53732" cy="67885"/>
            </p14:xfrm>
          </p:contentPart>
        </mc:Choice>
        <mc:Fallback xmlns="">
          <p:pic>
            <p:nvPicPr>
              <p:cNvPr id="19" name="墨迹 18"/>
            </p:nvPicPr>
            <p:blipFill>
              <a:blip/>
            </p:blipFill>
            <p:spPr>
              <a:xfrm>
                <a:off x="7859020" y="1894985"/>
                <a:ext cx="53732" cy="67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20" name="墨迹 19"/>
              <p14:cNvContentPartPr/>
              <p14:nvPr/>
            </p14:nvContentPartPr>
            <p14:xfrm>
              <a:off x="7851610" y="1948795"/>
              <a:ext cx="42613" cy="105592"/>
            </p14:xfrm>
          </p:contentPart>
        </mc:Choice>
        <mc:Fallback xmlns="">
          <p:pic>
            <p:nvPicPr>
              <p:cNvPr id="20" name="墨迹 19"/>
            </p:nvPicPr>
            <p:blipFill>
              <a:blip/>
            </p:blipFill>
            <p:spPr>
              <a:xfrm>
                <a:off x="7851610" y="1948795"/>
                <a:ext cx="42613" cy="1055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21" name="墨迹 20"/>
              <p14:cNvContentPartPr/>
              <p14:nvPr/>
            </p14:nvContentPartPr>
            <p14:xfrm>
              <a:off x="7842816" y="1981406"/>
              <a:ext cx="16204" cy="52825"/>
            </p14:xfrm>
          </p:contentPart>
        </mc:Choice>
        <mc:Fallback xmlns="">
          <p:pic>
            <p:nvPicPr>
              <p:cNvPr id="21" name="墨迹 20"/>
            </p:nvPicPr>
            <p:blipFill>
              <a:blip/>
            </p:blipFill>
            <p:spPr>
              <a:xfrm>
                <a:off x="7842816" y="1981406"/>
                <a:ext cx="16204" cy="528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22" name="墨迹 21"/>
              <p14:cNvContentPartPr/>
              <p14:nvPr/>
            </p14:nvContentPartPr>
            <p14:xfrm>
              <a:off x="7886814" y="1974455"/>
              <a:ext cx="52809" cy="59776"/>
            </p14:xfrm>
          </p:contentPart>
        </mc:Choice>
        <mc:Fallback xmlns="">
          <p:pic>
            <p:nvPicPr>
              <p:cNvPr id="22" name="墨迹 21"/>
            </p:nvPicPr>
            <p:blipFill>
              <a:blip/>
            </p:blipFill>
            <p:spPr>
              <a:xfrm>
                <a:off x="7886814" y="1974455"/>
                <a:ext cx="52809" cy="597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23" name="墨迹 22"/>
              <p14:cNvContentPartPr/>
              <p14:nvPr/>
            </p14:nvContentPartPr>
            <p14:xfrm>
              <a:off x="7942400" y="1825884"/>
              <a:ext cx="31503" cy="68406"/>
            </p14:xfrm>
          </p:contentPart>
        </mc:Choice>
        <mc:Fallback xmlns="">
          <p:pic>
            <p:nvPicPr>
              <p:cNvPr id="23" name="墨迹 22"/>
            </p:nvPicPr>
            <p:blipFill>
              <a:blip/>
            </p:blipFill>
            <p:spPr>
              <a:xfrm>
                <a:off x="7942400" y="1825884"/>
                <a:ext cx="31503" cy="684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24" name="墨迹 23"/>
              <p14:cNvContentPartPr/>
              <p14:nvPr/>
            </p14:nvContentPartPr>
            <p14:xfrm>
              <a:off x="7959074" y="1881316"/>
              <a:ext cx="29648" cy="46337"/>
            </p14:xfrm>
          </p:contentPart>
        </mc:Choice>
        <mc:Fallback xmlns="">
          <p:pic>
            <p:nvPicPr>
              <p:cNvPr id="24" name="墨迹 23"/>
            </p:nvPicPr>
            <p:blipFill>
              <a:blip/>
            </p:blipFill>
            <p:spPr>
              <a:xfrm>
                <a:off x="7959074" y="1881316"/>
                <a:ext cx="29648" cy="463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25" name="墨迹 24"/>
              <p14:cNvContentPartPr/>
              <p14:nvPr/>
            </p14:nvContentPartPr>
            <p14:xfrm>
              <a:off x="7957229" y="1914679"/>
              <a:ext cx="51877" cy="128819"/>
            </p14:xfrm>
          </p:contentPart>
        </mc:Choice>
        <mc:Fallback xmlns="">
          <p:pic>
            <p:nvPicPr>
              <p:cNvPr id="25" name="墨迹 24"/>
            </p:nvPicPr>
            <p:blipFill>
              <a:blip/>
            </p:blipFill>
            <p:spPr>
              <a:xfrm>
                <a:off x="7957229" y="1914679"/>
                <a:ext cx="51877" cy="1288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57" name="墨迹 56"/>
              <p14:cNvContentPartPr/>
              <p14:nvPr/>
            </p14:nvContentPartPr>
            <p14:xfrm>
              <a:off x="240875" y="303368"/>
              <a:ext cx="129702" cy="349561"/>
            </p14:xfrm>
          </p:contentPart>
        </mc:Choice>
        <mc:Fallback xmlns="">
          <p:pic>
            <p:nvPicPr>
              <p:cNvPr id="57" name="墨迹 56"/>
            </p:nvPicPr>
            <p:blipFill>
              <a:blip/>
            </p:blipFill>
            <p:spPr>
              <a:xfrm>
                <a:off x="240875" y="303368"/>
                <a:ext cx="129702" cy="3495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58" name="墨迹 57"/>
              <p14:cNvContentPartPr/>
              <p14:nvPr/>
            </p14:nvContentPartPr>
            <p14:xfrm>
              <a:off x="378104" y="406614"/>
              <a:ext cx="17950" cy="45179"/>
            </p14:xfrm>
          </p:contentPart>
        </mc:Choice>
        <mc:Fallback xmlns="">
          <p:pic>
            <p:nvPicPr>
              <p:cNvPr id="58" name="墨迹 57"/>
            </p:nvPicPr>
            <p:blipFill>
              <a:blip/>
            </p:blipFill>
            <p:spPr>
              <a:xfrm>
                <a:off x="378104" y="406614"/>
                <a:ext cx="17950" cy="451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59" name="墨迹 58"/>
              <p14:cNvContentPartPr/>
              <p14:nvPr/>
            </p14:nvContentPartPr>
            <p14:xfrm>
              <a:off x="382158" y="293521"/>
              <a:ext cx="141282" cy="380115"/>
            </p14:xfrm>
          </p:contentPart>
        </mc:Choice>
        <mc:Fallback xmlns="">
          <p:pic>
            <p:nvPicPr>
              <p:cNvPr id="59" name="墨迹 58"/>
            </p:nvPicPr>
            <p:blipFill>
              <a:blip/>
            </p:blipFill>
            <p:spPr>
              <a:xfrm>
                <a:off x="382158" y="293521"/>
                <a:ext cx="141282" cy="3801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60" name="墨迹 59"/>
              <p14:cNvContentPartPr/>
              <p14:nvPr/>
            </p14:nvContentPartPr>
            <p14:xfrm>
              <a:off x="486382" y="472645"/>
              <a:ext cx="108858" cy="134380"/>
            </p14:xfrm>
          </p:contentPart>
        </mc:Choice>
        <mc:Fallback xmlns="">
          <p:pic>
            <p:nvPicPr>
              <p:cNvPr id="60" name="墨迹 59"/>
            </p:nvPicPr>
            <p:blipFill>
              <a:blip/>
            </p:blipFill>
            <p:spPr>
              <a:xfrm>
                <a:off x="486382" y="472645"/>
                <a:ext cx="108858" cy="134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61" name="墨迹 60"/>
              <p14:cNvContentPartPr/>
              <p14:nvPr/>
            </p14:nvContentPartPr>
            <p14:xfrm>
              <a:off x="705255" y="352167"/>
              <a:ext cx="217714" cy="287295"/>
            </p14:xfrm>
          </p:contentPart>
        </mc:Choice>
        <mc:Fallback xmlns="">
          <p:pic>
            <p:nvPicPr>
              <p:cNvPr id="61" name="墨迹 60"/>
            </p:nvPicPr>
            <p:blipFill>
              <a:blip/>
            </p:blipFill>
            <p:spPr>
              <a:xfrm>
                <a:off x="705255" y="352167"/>
                <a:ext cx="217714" cy="2872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62" name="墨迹 61"/>
              <p14:cNvContentPartPr/>
              <p14:nvPr/>
            </p14:nvContentPartPr>
            <p14:xfrm>
              <a:off x="797899" y="497407"/>
              <a:ext cx="77590" cy="63280"/>
            </p14:xfrm>
          </p:contentPart>
        </mc:Choice>
        <mc:Fallback xmlns="">
          <p:pic>
            <p:nvPicPr>
              <p:cNvPr id="62" name="墨迹 61"/>
            </p:nvPicPr>
            <p:blipFill>
              <a:blip/>
            </p:blipFill>
            <p:spPr>
              <a:xfrm>
                <a:off x="797899" y="497407"/>
                <a:ext cx="77590" cy="63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63" name="墨迹 62"/>
              <p14:cNvContentPartPr/>
              <p14:nvPr/>
            </p14:nvContentPartPr>
            <p14:xfrm>
              <a:off x="1030668" y="384604"/>
              <a:ext cx="150547" cy="296562"/>
            </p14:xfrm>
          </p:contentPart>
        </mc:Choice>
        <mc:Fallback xmlns="">
          <p:pic>
            <p:nvPicPr>
              <p:cNvPr id="63" name="墨迹 62"/>
            </p:nvPicPr>
            <p:blipFill>
              <a:blip/>
            </p:blipFill>
            <p:spPr>
              <a:xfrm>
                <a:off x="1030668" y="384604"/>
                <a:ext cx="150547" cy="2965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64" name="墨迹 63"/>
              <p14:cNvContentPartPr/>
              <p14:nvPr/>
            </p14:nvContentPartPr>
            <p14:xfrm>
              <a:off x="977398" y="302788"/>
              <a:ext cx="171392" cy="358250"/>
            </p14:xfrm>
          </p:contentPart>
        </mc:Choice>
        <mc:Fallback xmlns="">
          <p:pic>
            <p:nvPicPr>
              <p:cNvPr id="64" name="墨迹 63"/>
            </p:nvPicPr>
            <p:blipFill>
              <a:blip/>
            </p:blipFill>
            <p:spPr>
              <a:xfrm>
                <a:off x="977398" y="302788"/>
                <a:ext cx="171392" cy="358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65" name="墨迹 64"/>
              <p14:cNvContentPartPr/>
              <p14:nvPr/>
            </p14:nvContentPartPr>
            <p14:xfrm>
              <a:off x="1088571" y="316834"/>
              <a:ext cx="18529" cy="58502"/>
            </p14:xfrm>
          </p:contentPart>
        </mc:Choice>
        <mc:Fallback xmlns="">
          <p:pic>
            <p:nvPicPr>
              <p:cNvPr id="65" name="墨迹 64"/>
            </p:nvPicPr>
            <p:blipFill>
              <a:blip/>
            </p:blipFill>
            <p:spPr>
              <a:xfrm>
                <a:off x="1088571" y="316834"/>
                <a:ext cx="18529" cy="585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66" name="墨迹 65"/>
              <p14:cNvContentPartPr/>
              <p14:nvPr/>
            </p14:nvContentPartPr>
            <p14:xfrm>
              <a:off x="1068595" y="495814"/>
              <a:ext cx="63982" cy="20852"/>
            </p14:xfrm>
          </p:contentPart>
        </mc:Choice>
        <mc:Fallback xmlns="">
          <p:pic>
            <p:nvPicPr>
              <p:cNvPr id="66" name="墨迹 65"/>
            </p:nvPicPr>
            <p:blipFill>
              <a:blip/>
            </p:blipFill>
            <p:spPr>
              <a:xfrm>
                <a:off x="1068595" y="495814"/>
                <a:ext cx="63982" cy="20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67" name="墨迹 66"/>
              <p14:cNvContentPartPr/>
              <p14:nvPr/>
            </p14:nvContentPartPr>
            <p14:xfrm>
              <a:off x="1320182" y="180138"/>
              <a:ext cx="97276" cy="202149"/>
            </p14:xfrm>
          </p:contentPart>
        </mc:Choice>
        <mc:Fallback xmlns="">
          <p:pic>
            <p:nvPicPr>
              <p:cNvPr id="67" name="墨迹 66"/>
            </p:nvPicPr>
            <p:blipFill>
              <a:blip/>
            </p:blipFill>
            <p:spPr>
              <a:xfrm>
                <a:off x="1320182" y="180138"/>
                <a:ext cx="97276" cy="2021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68" name="墨迹 67"/>
              <p14:cNvContentPartPr/>
              <p14:nvPr/>
            </p14:nvContentPartPr>
            <p14:xfrm>
              <a:off x="1287756" y="404876"/>
              <a:ext cx="18529" cy="245591"/>
            </p14:xfrm>
          </p:contentPart>
        </mc:Choice>
        <mc:Fallback xmlns="">
          <p:pic>
            <p:nvPicPr>
              <p:cNvPr id="68" name="墨迹 67"/>
            </p:nvPicPr>
            <p:blipFill>
              <a:blip/>
            </p:blipFill>
            <p:spPr>
              <a:xfrm>
                <a:off x="1287756" y="404876"/>
                <a:ext cx="18529" cy="2455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69" name="墨迹 68"/>
              <p14:cNvContentPartPr/>
              <p14:nvPr/>
            </p14:nvContentPartPr>
            <p14:xfrm>
              <a:off x="1327130" y="328998"/>
              <a:ext cx="118122" cy="379970"/>
            </p14:xfrm>
          </p:contentPart>
        </mc:Choice>
        <mc:Fallback xmlns="">
          <p:pic>
            <p:nvPicPr>
              <p:cNvPr id="69" name="墨迹 68"/>
            </p:nvPicPr>
            <p:blipFill>
              <a:blip/>
            </p:blipFill>
            <p:spPr>
              <a:xfrm>
                <a:off x="1327130" y="328998"/>
                <a:ext cx="118122" cy="3799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70" name="墨迹 69"/>
              <p14:cNvContentPartPr/>
              <p14:nvPr/>
            </p14:nvContentPartPr>
            <p14:xfrm>
              <a:off x="1315550" y="442526"/>
              <a:ext cx="141282" cy="62556"/>
            </p14:xfrm>
          </p:contentPart>
        </mc:Choice>
        <mc:Fallback xmlns="">
          <p:pic>
            <p:nvPicPr>
              <p:cNvPr id="70" name="墨迹 69"/>
            </p:nvPicPr>
            <p:blipFill>
              <a:blip/>
            </p:blipFill>
            <p:spPr>
              <a:xfrm>
                <a:off x="1315550" y="442526"/>
                <a:ext cx="141282" cy="625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71" name="墨迹 70"/>
              <p14:cNvContentPartPr/>
              <p14:nvPr/>
            </p14:nvContentPartPr>
            <p14:xfrm>
              <a:off x="1331183" y="507399"/>
              <a:ext cx="130282" cy="53288"/>
            </p14:xfrm>
          </p:contentPart>
        </mc:Choice>
        <mc:Fallback xmlns="">
          <p:pic>
            <p:nvPicPr>
              <p:cNvPr id="71" name="墨迹 70"/>
            </p:nvPicPr>
            <p:blipFill>
              <a:blip/>
            </p:blipFill>
            <p:spPr>
              <a:xfrm>
                <a:off x="1331183" y="507399"/>
                <a:ext cx="130282" cy="532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72" name="墨迹 71"/>
              <p14:cNvContentPartPr/>
              <p14:nvPr/>
            </p14:nvContentPartPr>
            <p14:xfrm>
              <a:off x="1304838" y="646412"/>
              <a:ext cx="80195" cy="44021"/>
            </p14:xfrm>
          </p:contentPart>
        </mc:Choice>
        <mc:Fallback xmlns="">
          <p:pic>
            <p:nvPicPr>
              <p:cNvPr id="72" name="墨迹 71"/>
            </p:nvPicPr>
            <p:blipFill>
              <a:blip/>
            </p:blipFill>
            <p:spPr>
              <a:xfrm>
                <a:off x="1304838" y="646412"/>
                <a:ext cx="80195" cy="440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73" name="墨迹 72"/>
              <p14:cNvContentPartPr/>
              <p14:nvPr/>
            </p14:nvContentPartPr>
            <p14:xfrm>
              <a:off x="1701182" y="159141"/>
              <a:ext cx="12738" cy="26210"/>
            </p14:xfrm>
          </p:contentPart>
        </mc:Choice>
        <mc:Fallback xmlns="">
          <p:pic>
            <p:nvPicPr>
              <p:cNvPr id="73" name="墨迹 72"/>
            </p:nvPicPr>
            <p:blipFill>
              <a:blip/>
            </p:blipFill>
            <p:spPr>
              <a:xfrm>
                <a:off x="1701182" y="159141"/>
                <a:ext cx="12738" cy="262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74" name="墨迹 73"/>
              <p14:cNvContentPartPr/>
              <p14:nvPr/>
            </p14:nvContentPartPr>
            <p14:xfrm>
              <a:off x="1554688" y="203886"/>
              <a:ext cx="244929" cy="92676"/>
            </p14:xfrm>
          </p:contentPart>
        </mc:Choice>
        <mc:Fallback xmlns="">
          <p:pic>
            <p:nvPicPr>
              <p:cNvPr id="74" name="墨迹 73"/>
            </p:nvPicPr>
            <p:blipFill>
              <a:blip/>
            </p:blipFill>
            <p:spPr>
              <a:xfrm>
                <a:off x="1554688" y="203886"/>
                <a:ext cx="244929" cy="926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75" name="墨迹 74"/>
              <p14:cNvContentPartPr/>
              <p14:nvPr/>
            </p14:nvContentPartPr>
            <p14:xfrm>
              <a:off x="1632133" y="269917"/>
              <a:ext cx="100316" cy="186510"/>
            </p14:xfrm>
          </p:contentPart>
        </mc:Choice>
        <mc:Fallback xmlns="">
          <p:pic>
            <p:nvPicPr>
              <p:cNvPr id="75" name="墨迹 74"/>
            </p:nvPicPr>
            <p:blipFill>
              <a:blip/>
            </p:blipFill>
            <p:spPr>
              <a:xfrm>
                <a:off x="1632133" y="269917"/>
                <a:ext cx="100316" cy="1865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76" name="墨迹 75"/>
              <p14:cNvContentPartPr/>
              <p14:nvPr/>
            </p14:nvContentPartPr>
            <p14:xfrm>
              <a:off x="1562650" y="357959"/>
              <a:ext cx="53994" cy="68349"/>
            </p14:xfrm>
          </p:contentPart>
        </mc:Choice>
        <mc:Fallback xmlns="">
          <p:pic>
            <p:nvPicPr>
              <p:cNvPr id="76" name="墨迹 75"/>
            </p:nvPicPr>
            <p:blipFill>
              <a:blip/>
            </p:blipFill>
            <p:spPr>
              <a:xfrm>
                <a:off x="1562650" y="357959"/>
                <a:ext cx="53994" cy="683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77" name="墨迹 76"/>
              <p14:cNvContentPartPr/>
              <p14:nvPr/>
            </p14:nvContentPartPr>
            <p14:xfrm>
              <a:off x="1744030" y="301195"/>
              <a:ext cx="34742" cy="90359"/>
            </p14:xfrm>
          </p:contentPart>
        </mc:Choice>
        <mc:Fallback xmlns="">
          <p:pic>
            <p:nvPicPr>
              <p:cNvPr id="77" name="墨迹 76"/>
            </p:nvPicPr>
            <p:blipFill>
              <a:blip/>
            </p:blipFill>
            <p:spPr>
              <a:xfrm>
                <a:off x="1744030" y="301195"/>
                <a:ext cx="34742" cy="903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78" name="墨迹 77"/>
              <p14:cNvContentPartPr/>
              <p14:nvPr/>
            </p14:nvContentPartPr>
            <p14:xfrm>
              <a:off x="1584218" y="446001"/>
              <a:ext cx="197593" cy="235165"/>
            </p14:xfrm>
          </p:contentPart>
        </mc:Choice>
        <mc:Fallback xmlns="">
          <p:pic>
            <p:nvPicPr>
              <p:cNvPr id="78" name="墨迹 77"/>
            </p:nvPicPr>
            <p:blipFill>
              <a:blip/>
            </p:blipFill>
            <p:spPr>
              <a:xfrm>
                <a:off x="1584218" y="446001"/>
                <a:ext cx="197593" cy="2351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79" name="墨迹 78"/>
              <p14:cNvContentPartPr/>
              <p14:nvPr/>
            </p14:nvContentPartPr>
            <p14:xfrm>
              <a:off x="196290" y="868834"/>
              <a:ext cx="42269" cy="152915"/>
            </p14:xfrm>
          </p:contentPart>
        </mc:Choice>
        <mc:Fallback xmlns="">
          <p:pic>
            <p:nvPicPr>
              <p:cNvPr id="79" name="墨迹 78"/>
            </p:nvPicPr>
            <p:blipFill>
              <a:blip/>
            </p:blipFill>
            <p:spPr>
              <a:xfrm>
                <a:off x="196290" y="868834"/>
                <a:ext cx="42269" cy="1529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80" name="墨迹 79"/>
              <p14:cNvContentPartPr/>
              <p14:nvPr/>
            </p14:nvContentPartPr>
            <p14:xfrm>
              <a:off x="240875" y="808595"/>
              <a:ext cx="185289" cy="194619"/>
            </p14:xfrm>
          </p:contentPart>
        </mc:Choice>
        <mc:Fallback xmlns="">
          <p:pic>
            <p:nvPicPr>
              <p:cNvPr id="80" name="墨迹 79"/>
            </p:nvPicPr>
            <p:blipFill>
              <a:blip/>
            </p:blipFill>
            <p:spPr>
              <a:xfrm>
                <a:off x="240875" y="808595"/>
                <a:ext cx="185289" cy="1946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81" name="墨迹 80"/>
              <p14:cNvContentPartPr/>
              <p14:nvPr/>
            </p14:nvContentPartPr>
            <p14:xfrm>
              <a:off x="293566" y="892003"/>
              <a:ext cx="72379" cy="39387"/>
            </p14:xfrm>
          </p:contentPart>
        </mc:Choice>
        <mc:Fallback xmlns="">
          <p:pic>
            <p:nvPicPr>
              <p:cNvPr id="81" name="墨迹 80"/>
            </p:nvPicPr>
            <p:blipFill>
              <a:blip/>
            </p:blipFill>
            <p:spPr>
              <a:xfrm>
                <a:off x="293566" y="892003"/>
                <a:ext cx="72379" cy="393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82" name="墨迹 81"/>
              <p14:cNvContentPartPr/>
              <p14:nvPr/>
            </p14:nvContentPartPr>
            <p14:xfrm>
              <a:off x="264036" y="947608"/>
              <a:ext cx="94960" cy="48655"/>
            </p14:xfrm>
          </p:contentPart>
        </mc:Choice>
        <mc:Fallback xmlns="">
          <p:pic>
            <p:nvPicPr>
              <p:cNvPr id="82" name="墨迹 81"/>
            </p:nvPicPr>
            <p:blipFill>
              <a:blip/>
            </p:blipFill>
            <p:spPr>
              <a:xfrm>
                <a:off x="264036" y="947608"/>
                <a:ext cx="94960" cy="48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83" name="墨迹 82"/>
              <p14:cNvContentPartPr/>
              <p14:nvPr/>
            </p14:nvContentPartPr>
            <p14:xfrm>
              <a:off x="145914" y="989312"/>
              <a:ext cx="333520" cy="122796"/>
            </p14:xfrm>
          </p:contentPart>
        </mc:Choice>
        <mc:Fallback xmlns="">
          <p:pic>
            <p:nvPicPr>
              <p:cNvPr id="83" name="墨迹 82"/>
            </p:nvPicPr>
            <p:blipFill>
              <a:blip/>
            </p:blipFill>
            <p:spPr>
              <a:xfrm>
                <a:off x="145914" y="989312"/>
                <a:ext cx="333520" cy="1227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84" name="墨迹 83"/>
              <p14:cNvContentPartPr/>
              <p14:nvPr/>
            </p14:nvContentPartPr>
            <p14:xfrm>
              <a:off x="176024" y="1153812"/>
              <a:ext cx="44006" cy="118885"/>
            </p14:xfrm>
          </p:contentPart>
        </mc:Choice>
        <mc:Fallback xmlns="">
          <p:pic>
            <p:nvPicPr>
              <p:cNvPr id="84" name="墨迹 83"/>
            </p:nvPicPr>
            <p:blipFill>
              <a:blip/>
            </p:blipFill>
            <p:spPr>
              <a:xfrm>
                <a:off x="176024" y="1153812"/>
                <a:ext cx="44006" cy="118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85" name="墨迹 84"/>
              <p14:cNvContentPartPr/>
              <p14:nvPr/>
            </p14:nvContentPartPr>
            <p14:xfrm>
              <a:off x="208449" y="1079671"/>
              <a:ext cx="171392" cy="171450"/>
            </p14:xfrm>
          </p:contentPart>
        </mc:Choice>
        <mc:Fallback xmlns="">
          <p:pic>
            <p:nvPicPr>
              <p:cNvPr id="85" name="墨迹 84"/>
            </p:nvPicPr>
            <p:blipFill>
              <a:blip/>
            </p:blipFill>
            <p:spPr>
              <a:xfrm>
                <a:off x="208449" y="1079671"/>
                <a:ext cx="171392" cy="171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86" name="墨迹 85"/>
              <p14:cNvContentPartPr/>
              <p14:nvPr/>
            </p14:nvContentPartPr>
            <p14:xfrm>
              <a:off x="254772" y="1149178"/>
              <a:ext cx="81063" cy="50972"/>
            </p14:xfrm>
          </p:contentPart>
        </mc:Choice>
        <mc:Fallback xmlns="">
          <p:pic>
            <p:nvPicPr>
              <p:cNvPr id="86" name="墨迹 85"/>
            </p:nvPicPr>
            <p:blipFill>
              <a:blip/>
            </p:blipFill>
            <p:spPr>
              <a:xfrm>
                <a:off x="254772" y="1149178"/>
                <a:ext cx="81063" cy="509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87" name="墨迹 86"/>
              <p14:cNvContentPartPr/>
              <p14:nvPr/>
            </p14:nvContentPartPr>
            <p14:xfrm>
              <a:off x="242901" y="1209417"/>
              <a:ext cx="74405" cy="55605"/>
            </p14:xfrm>
          </p:contentPart>
        </mc:Choice>
        <mc:Fallback xmlns="">
          <p:pic>
            <p:nvPicPr>
              <p:cNvPr id="87" name="墨迹 86"/>
            </p:nvPicPr>
            <p:blipFill>
              <a:blip/>
            </p:blipFill>
            <p:spPr>
              <a:xfrm>
                <a:off x="242901" y="1209417"/>
                <a:ext cx="74405" cy="556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88" name="墨迹 87"/>
              <p14:cNvContentPartPr/>
              <p14:nvPr/>
            </p14:nvContentPartPr>
            <p14:xfrm>
              <a:off x="270984" y="1149178"/>
              <a:ext cx="25478" cy="216629"/>
            </p14:xfrm>
          </p:contentPart>
        </mc:Choice>
        <mc:Fallback xmlns="">
          <p:pic>
            <p:nvPicPr>
              <p:cNvPr id="88" name="墨迹 87"/>
            </p:nvPicPr>
            <p:blipFill>
              <a:blip/>
            </p:blipFill>
            <p:spPr>
              <a:xfrm>
                <a:off x="270984" y="1149178"/>
                <a:ext cx="25478" cy="2166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89" name="墨迹 88"/>
              <p14:cNvContentPartPr/>
              <p14:nvPr/>
            </p14:nvContentPartPr>
            <p14:xfrm>
              <a:off x="223359" y="1281241"/>
              <a:ext cx="119425" cy="33160"/>
            </p14:xfrm>
          </p:contentPart>
        </mc:Choice>
        <mc:Fallback xmlns="">
          <p:pic>
            <p:nvPicPr>
              <p:cNvPr id="89" name="墨迹 88"/>
            </p:nvPicPr>
            <p:blipFill>
              <a:blip/>
            </p:blipFill>
            <p:spPr>
              <a:xfrm>
                <a:off x="223359" y="1281241"/>
                <a:ext cx="119425" cy="331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90" name="墨迹 89"/>
              <p14:cNvContentPartPr/>
              <p14:nvPr/>
            </p14:nvContentPartPr>
            <p14:xfrm>
              <a:off x="222636" y="1329895"/>
              <a:ext cx="154889" cy="67914"/>
            </p14:xfrm>
          </p:contentPart>
        </mc:Choice>
        <mc:Fallback xmlns="">
          <p:pic>
            <p:nvPicPr>
              <p:cNvPr id="90" name="墨迹 89"/>
            </p:nvPicPr>
            <p:blipFill>
              <a:blip/>
            </p:blipFill>
            <p:spPr>
              <a:xfrm>
                <a:off x="222636" y="1329895"/>
                <a:ext cx="154889" cy="679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91" name="墨迹 90"/>
              <p14:cNvContentPartPr/>
              <p14:nvPr/>
            </p14:nvContentPartPr>
            <p14:xfrm>
              <a:off x="504911" y="827130"/>
              <a:ext cx="64851" cy="208520"/>
            </p14:xfrm>
          </p:contentPart>
        </mc:Choice>
        <mc:Fallback xmlns="">
          <p:pic>
            <p:nvPicPr>
              <p:cNvPr id="91" name="墨迹 90"/>
            </p:nvPicPr>
            <p:blipFill>
              <a:blip/>
            </p:blipFill>
            <p:spPr>
              <a:xfrm>
                <a:off x="504911" y="827130"/>
                <a:ext cx="64851" cy="208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92" name="墨迹 91"/>
              <p14:cNvContentPartPr/>
              <p14:nvPr/>
            </p14:nvContentPartPr>
            <p14:xfrm>
              <a:off x="463221" y="1099799"/>
              <a:ext cx="18529" cy="226911"/>
            </p14:xfrm>
          </p:contentPart>
        </mc:Choice>
        <mc:Fallback xmlns="">
          <p:pic>
            <p:nvPicPr>
              <p:cNvPr id="92" name="墨迹 91"/>
            </p:nvPicPr>
            <p:blipFill>
              <a:blip/>
            </p:blipFill>
            <p:spPr>
              <a:xfrm>
                <a:off x="463221" y="1099799"/>
                <a:ext cx="18529" cy="2269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93" name="墨迹 92"/>
              <p14:cNvContentPartPr/>
              <p14:nvPr/>
            </p14:nvContentPartPr>
            <p14:xfrm>
              <a:off x="495647" y="1053027"/>
              <a:ext cx="120438" cy="290770"/>
            </p14:xfrm>
          </p:contentPart>
        </mc:Choice>
        <mc:Fallback xmlns="">
          <p:pic>
            <p:nvPicPr>
              <p:cNvPr id="93" name="墨迹 92"/>
            </p:nvPicPr>
            <p:blipFill>
              <a:blip/>
            </p:blipFill>
            <p:spPr>
              <a:xfrm>
                <a:off x="495647" y="1053027"/>
                <a:ext cx="120438" cy="2907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94" name="墨迹 93"/>
              <p14:cNvContentPartPr/>
              <p14:nvPr/>
            </p14:nvContentPartPr>
            <p14:xfrm>
              <a:off x="503464" y="1170030"/>
              <a:ext cx="77879" cy="48655"/>
            </p14:xfrm>
          </p:contentPart>
        </mc:Choice>
        <mc:Fallback xmlns="">
          <p:pic>
            <p:nvPicPr>
              <p:cNvPr id="94" name="墨迹 93"/>
            </p:nvPicPr>
            <p:blipFill>
              <a:blip/>
            </p:blipFill>
            <p:spPr>
              <a:xfrm>
                <a:off x="503464" y="1170030"/>
                <a:ext cx="77879" cy="48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95" name="墨迹 94"/>
              <p14:cNvContentPartPr/>
              <p14:nvPr/>
            </p14:nvContentPartPr>
            <p14:xfrm>
              <a:off x="479434" y="1202466"/>
              <a:ext cx="141283" cy="108894"/>
            </p14:xfrm>
          </p:contentPart>
        </mc:Choice>
        <mc:Fallback xmlns="">
          <p:pic>
            <p:nvPicPr>
              <p:cNvPr id="95" name="墨迹 94"/>
            </p:nvPicPr>
            <p:blipFill>
              <a:blip/>
            </p:blipFill>
            <p:spPr>
              <a:xfrm>
                <a:off x="479434" y="1202466"/>
                <a:ext cx="141283" cy="1088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96" name="墨迹 95"/>
              <p14:cNvContentPartPr/>
              <p14:nvPr/>
            </p14:nvContentPartPr>
            <p14:xfrm>
              <a:off x="634613" y="956876"/>
              <a:ext cx="27794" cy="157693"/>
            </p14:xfrm>
          </p:contentPart>
        </mc:Choice>
        <mc:Fallback xmlns="">
          <p:pic>
            <p:nvPicPr>
              <p:cNvPr id="96" name="墨迹 95"/>
            </p:nvPicPr>
            <p:blipFill>
              <a:blip/>
            </p:blipFill>
            <p:spPr>
              <a:xfrm>
                <a:off x="634613" y="956876"/>
                <a:ext cx="27794" cy="1576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97" name="墨迹 96"/>
              <p14:cNvContentPartPr/>
              <p14:nvPr/>
            </p14:nvContentPartPr>
            <p14:xfrm>
              <a:off x="649668" y="986995"/>
              <a:ext cx="121596" cy="308437"/>
            </p14:xfrm>
          </p:contentPart>
        </mc:Choice>
        <mc:Fallback xmlns="">
          <p:pic>
            <p:nvPicPr>
              <p:cNvPr id="97" name="墨迹 96"/>
            </p:nvPicPr>
            <p:blipFill>
              <a:blip/>
            </p:blipFill>
            <p:spPr>
              <a:xfrm>
                <a:off x="649668" y="986995"/>
                <a:ext cx="121596" cy="3084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98" name="墨迹 97"/>
              <p14:cNvContentPartPr/>
              <p14:nvPr/>
            </p14:nvContentPartPr>
            <p14:xfrm>
              <a:off x="907914" y="901850"/>
              <a:ext cx="138677" cy="421384"/>
            </p14:xfrm>
          </p:contentPart>
        </mc:Choice>
        <mc:Fallback xmlns="">
          <p:pic>
            <p:nvPicPr>
              <p:cNvPr id="98" name="墨迹 97"/>
            </p:nvPicPr>
            <p:blipFill>
              <a:blip/>
            </p:blipFill>
            <p:spPr>
              <a:xfrm>
                <a:off x="907914" y="901850"/>
                <a:ext cx="138677" cy="4213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99" name="墨迹 98"/>
              <p14:cNvContentPartPr/>
              <p14:nvPr/>
            </p14:nvContentPartPr>
            <p14:xfrm>
              <a:off x="895176" y="1105157"/>
              <a:ext cx="56744" cy="39387"/>
            </p14:xfrm>
          </p:contentPart>
        </mc:Choice>
        <mc:Fallback xmlns="">
          <p:pic>
            <p:nvPicPr>
              <p:cNvPr id="99" name="墨迹 98"/>
            </p:nvPicPr>
            <p:blipFill>
              <a:blip/>
            </p:blipFill>
            <p:spPr>
              <a:xfrm>
                <a:off x="895176" y="1105157"/>
                <a:ext cx="56744" cy="393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100" name="墨迹 99"/>
              <p14:cNvContentPartPr/>
              <p14:nvPr/>
            </p14:nvContentPartPr>
            <p14:xfrm>
              <a:off x="894018" y="1146861"/>
              <a:ext cx="88012" cy="67190"/>
            </p14:xfrm>
          </p:contentPart>
        </mc:Choice>
        <mc:Fallback xmlns="">
          <p:pic>
            <p:nvPicPr>
              <p:cNvPr id="100" name="墨迹 99"/>
            </p:nvPicPr>
            <p:blipFill>
              <a:blip/>
            </p:blipFill>
            <p:spPr>
              <a:xfrm>
                <a:off x="894018" y="1146861"/>
                <a:ext cx="88012" cy="67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101" name="墨迹 100"/>
              <p14:cNvContentPartPr/>
              <p14:nvPr/>
            </p14:nvContentPartPr>
            <p14:xfrm>
              <a:off x="1021259" y="1029858"/>
              <a:ext cx="102054" cy="140172"/>
            </p14:xfrm>
          </p:contentPart>
        </mc:Choice>
        <mc:Fallback xmlns="">
          <p:pic>
            <p:nvPicPr>
              <p:cNvPr id="101" name="墨迹 100"/>
            </p:nvPicPr>
            <p:blipFill>
              <a:blip/>
            </p:blipFill>
            <p:spPr>
              <a:xfrm>
                <a:off x="1021259" y="1029858"/>
                <a:ext cx="102054" cy="1401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102" name="墨迹 101"/>
              <p14:cNvContentPartPr/>
              <p14:nvPr/>
            </p14:nvContentPartPr>
            <p14:xfrm>
              <a:off x="829167" y="1112108"/>
              <a:ext cx="289513" cy="315097"/>
            </p14:xfrm>
          </p:contentPart>
        </mc:Choice>
        <mc:Fallback xmlns="">
          <p:pic>
            <p:nvPicPr>
              <p:cNvPr id="102" name="墨迹 101"/>
            </p:nvPicPr>
            <p:blipFill>
              <a:blip/>
            </p:blipFill>
            <p:spPr>
              <a:xfrm>
                <a:off x="829167" y="1112108"/>
                <a:ext cx="289513" cy="3150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103" name="墨迹 102"/>
              <p14:cNvContentPartPr/>
              <p14:nvPr/>
            </p14:nvContentPartPr>
            <p14:xfrm>
              <a:off x="1125629" y="1167713"/>
              <a:ext cx="11580" cy="257175"/>
            </p14:xfrm>
          </p:contentPart>
        </mc:Choice>
        <mc:Fallback xmlns="">
          <p:pic>
            <p:nvPicPr>
              <p:cNvPr id="103" name="墨迹 102"/>
            </p:nvPicPr>
            <p:blipFill>
              <a:blip/>
            </p:blipFill>
            <p:spPr>
              <a:xfrm>
                <a:off x="1125629" y="1167713"/>
                <a:ext cx="11580" cy="257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104" name="墨迹 103"/>
              <p14:cNvContentPartPr/>
              <p14:nvPr/>
            </p14:nvContentPartPr>
            <p14:xfrm>
              <a:off x="1270965" y="910104"/>
              <a:ext cx="30688" cy="109328"/>
            </p14:xfrm>
          </p:contentPart>
        </mc:Choice>
        <mc:Fallback xmlns="">
          <p:pic>
            <p:nvPicPr>
              <p:cNvPr id="104" name="墨迹 103"/>
            </p:nvPicPr>
            <p:blipFill>
              <a:blip/>
            </p:blipFill>
            <p:spPr>
              <a:xfrm>
                <a:off x="1270965" y="910104"/>
                <a:ext cx="30688" cy="1093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105" name="墨迹 104"/>
              <p14:cNvContentPartPr/>
              <p14:nvPr/>
            </p14:nvContentPartPr>
            <p14:xfrm>
              <a:off x="1357240" y="874481"/>
              <a:ext cx="55586" cy="93979"/>
            </p14:xfrm>
          </p:contentPart>
        </mc:Choice>
        <mc:Fallback xmlns="">
          <p:pic>
            <p:nvPicPr>
              <p:cNvPr id="105" name="墨迹 104"/>
            </p:nvPicPr>
            <p:blipFill>
              <a:blip/>
            </p:blipFill>
            <p:spPr>
              <a:xfrm>
                <a:off x="1357240" y="874481"/>
                <a:ext cx="55586" cy="93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106" name="墨迹 105"/>
              <p14:cNvContentPartPr/>
              <p14:nvPr/>
            </p14:nvContentPartPr>
            <p14:xfrm>
              <a:off x="1282111" y="973094"/>
              <a:ext cx="163141" cy="69507"/>
            </p14:xfrm>
          </p:contentPart>
        </mc:Choice>
        <mc:Fallback xmlns="">
          <p:pic>
            <p:nvPicPr>
              <p:cNvPr id="106" name="墨迹 105"/>
            </p:nvPicPr>
            <p:blipFill>
              <a:blip/>
            </p:blipFill>
            <p:spPr>
              <a:xfrm>
                <a:off x="1282111" y="973094"/>
                <a:ext cx="163141" cy="69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107" name="墨迹 106"/>
              <p14:cNvContentPartPr/>
              <p14:nvPr/>
            </p14:nvContentPartPr>
            <p14:xfrm>
              <a:off x="1265753" y="874337"/>
              <a:ext cx="77590" cy="282371"/>
            </p14:xfrm>
          </p:contentPart>
        </mc:Choice>
        <mc:Fallback xmlns="">
          <p:pic>
            <p:nvPicPr>
              <p:cNvPr id="107" name="墨迹 106"/>
            </p:nvPicPr>
            <p:blipFill>
              <a:blip/>
            </p:blipFill>
            <p:spPr>
              <a:xfrm>
                <a:off x="1265753" y="874337"/>
                <a:ext cx="77590" cy="2823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108" name="墨迹 107"/>
              <p14:cNvContentPartPr/>
              <p14:nvPr/>
            </p14:nvContentPartPr>
            <p14:xfrm>
              <a:off x="1329446" y="1042601"/>
              <a:ext cx="90329" cy="27803"/>
            </p14:xfrm>
          </p:contentPart>
        </mc:Choice>
        <mc:Fallback xmlns="">
          <p:pic>
            <p:nvPicPr>
              <p:cNvPr id="108" name="墨迹 107"/>
            </p:nvPicPr>
            <p:blipFill>
              <a:blip/>
            </p:blipFill>
            <p:spPr>
              <a:xfrm>
                <a:off x="1329446" y="1042601"/>
                <a:ext cx="90329" cy="278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109" name="墨迹 108"/>
              <p14:cNvContentPartPr/>
              <p14:nvPr/>
            </p14:nvContentPartPr>
            <p14:xfrm>
              <a:off x="1315550" y="1152364"/>
              <a:ext cx="53270" cy="184482"/>
            </p14:xfrm>
          </p:contentPart>
        </mc:Choice>
        <mc:Fallback xmlns="">
          <p:pic>
            <p:nvPicPr>
              <p:cNvPr id="109" name="墨迹 108"/>
            </p:nvPicPr>
            <p:blipFill>
              <a:blip/>
            </p:blipFill>
            <p:spPr>
              <a:xfrm>
                <a:off x="1315550" y="1152364"/>
                <a:ext cx="53270" cy="1844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110" name="墨迹 109"/>
              <p14:cNvContentPartPr/>
              <p14:nvPr/>
            </p14:nvContentPartPr>
            <p14:xfrm>
              <a:off x="1306285" y="1189579"/>
              <a:ext cx="92645" cy="151901"/>
            </p14:xfrm>
          </p:contentPart>
        </mc:Choice>
        <mc:Fallback xmlns="">
          <p:pic>
            <p:nvPicPr>
              <p:cNvPr id="110" name="墨迹 109"/>
            </p:nvPicPr>
            <p:blipFill>
              <a:blip/>
            </p:blipFill>
            <p:spPr>
              <a:xfrm>
                <a:off x="1306285" y="1189579"/>
                <a:ext cx="92645" cy="1519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111" name="墨迹 110"/>
              <p14:cNvContentPartPr/>
              <p14:nvPr/>
            </p14:nvContentPartPr>
            <p14:xfrm>
              <a:off x="1301653" y="1139910"/>
              <a:ext cx="111173" cy="88042"/>
            </p14:xfrm>
          </p:contentPart>
        </mc:Choice>
        <mc:Fallback xmlns="">
          <p:pic>
            <p:nvPicPr>
              <p:cNvPr id="111" name="墨迹 110"/>
            </p:nvPicPr>
            <p:blipFill>
              <a:blip/>
            </p:blipFill>
            <p:spPr>
              <a:xfrm>
                <a:off x="1301653" y="1139910"/>
                <a:ext cx="111173" cy="880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112" name="墨迹 111"/>
              <p14:cNvContentPartPr/>
              <p14:nvPr/>
            </p14:nvContentPartPr>
            <p14:xfrm>
              <a:off x="1447568" y="991050"/>
              <a:ext cx="53270" cy="144227"/>
            </p14:xfrm>
          </p:contentPart>
        </mc:Choice>
        <mc:Fallback xmlns="">
          <p:pic>
            <p:nvPicPr>
              <p:cNvPr id="112" name="墨迹 111"/>
            </p:nvPicPr>
            <p:blipFill>
              <a:blip/>
            </p:blipFill>
            <p:spPr>
              <a:xfrm>
                <a:off x="1447568" y="991050"/>
                <a:ext cx="53270" cy="144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113" name="墨迹 112"/>
              <p14:cNvContentPartPr/>
              <p14:nvPr/>
            </p14:nvContentPartPr>
            <p14:xfrm>
              <a:off x="1477677" y="1061136"/>
              <a:ext cx="53271" cy="46338"/>
            </p14:xfrm>
          </p:contentPart>
        </mc:Choice>
        <mc:Fallback xmlns="">
          <p:pic>
            <p:nvPicPr>
              <p:cNvPr id="113" name="墨迹 112"/>
            </p:nvPicPr>
            <p:blipFill>
              <a:blip/>
            </p:blipFill>
            <p:spPr>
              <a:xfrm>
                <a:off x="1477677" y="1061136"/>
                <a:ext cx="53271" cy="463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114" name="墨迹 113"/>
              <p14:cNvContentPartPr/>
              <p14:nvPr/>
            </p14:nvContentPartPr>
            <p14:xfrm>
              <a:off x="1405299" y="1065770"/>
              <a:ext cx="188184" cy="248631"/>
            </p14:xfrm>
          </p:contentPart>
        </mc:Choice>
        <mc:Fallback xmlns="">
          <p:pic>
            <p:nvPicPr>
              <p:cNvPr id="114" name="墨迹 113"/>
            </p:nvPicPr>
            <p:blipFill>
              <a:blip/>
            </p:blipFill>
            <p:spPr>
              <a:xfrm>
                <a:off x="1405299" y="1065770"/>
                <a:ext cx="188184" cy="248631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3568" y="260648"/>
            <a:ext cx="4075112" cy="6413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解法二</a:t>
            </a:r>
            <a:r>
              <a:rPr kumimoji="1" lang="zh-CN" altLang="en-US" sz="3600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  分布函数法</a:t>
            </a:r>
            <a:endParaRPr kumimoji="1" lang="zh-CN" altLang="en-US" sz="3600" dirty="0">
              <a:solidFill>
                <a:srgbClr val="0033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1116013" y="1196752"/>
          <a:ext cx="349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752"/>
                        <a:ext cx="349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2051050" y="2204814"/>
          <a:ext cx="303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3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04814"/>
                        <a:ext cx="303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AutoShape 5" descr="宽上对角线"/>
          <p:cNvSpPr>
            <a14:cpLocks xmlns:a14="http://schemas.microsoft.com/office/drawing/2010/main" noChangeArrowheads="1"/>
          </p:cNvSpPr>
          <p:nvPr/>
        </p:nvSpPr>
        <p:spPr bwMode="auto">
          <a:xfrm>
            <a:off x="5465763" y="3071589"/>
            <a:ext cx="2362200" cy="2362200"/>
          </a:xfrm>
          <a:prstGeom prst="rtTriangle">
            <a:avLst/>
          </a:prstGeom>
          <a:pattFill prst="wdUpDiag">
            <a:fgClr>
              <a:srgbClr val="00B050"/>
            </a:fgClr>
            <a:bgClr>
              <a:schemeClr val="bg2"/>
            </a:bgClr>
          </a:patt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5054600" y="2742977"/>
            <a:ext cx="2752725" cy="2649537"/>
            <a:chOff x="3184" y="2064"/>
            <a:chExt cx="1734" cy="1669"/>
          </a:xfrm>
        </p:grpSpPr>
        <p:sp>
          <p:nvSpPr>
            <p:cNvPr id="16407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478" y="2293"/>
              <a:ext cx="1440" cy="144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8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2598720">
              <a:off x="3184" y="2064"/>
              <a:ext cx="9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3366FF"/>
                  </a:solidFill>
                  <a:latin typeface="Times New Roman" pitchFamily="18" charset="0"/>
                  <a:ea typeface="楷体_GB2312" pitchFamily="49" charset="-122"/>
                </a:rPr>
                <a:t>x+y = z</a:t>
              </a:r>
              <a:endParaRPr kumimoji="1" lang="en-US" altLang="zh-CN" sz="3200" i="1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39273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3500214"/>
            <a:ext cx="30972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z &lt;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时，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2411413" y="4508277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4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08277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 bwMode="auto">
          <a:xfrm>
            <a:off x="6227763" y="1484089"/>
            <a:ext cx="2490787" cy="3363913"/>
            <a:chOff x="3926" y="1577"/>
            <a:chExt cx="1569" cy="2119"/>
          </a:xfrm>
        </p:grpSpPr>
        <p:grpSp>
          <p:nvGrpSpPr>
            <p:cNvPr id="16395" name="Group 12"/>
            <p:cNvGrpSpPr/>
            <p:nvPr/>
          </p:nvGrpSpPr>
          <p:grpSpPr bwMode="auto">
            <a:xfrm>
              <a:off x="4992" y="1872"/>
              <a:ext cx="282" cy="1824"/>
              <a:chOff x="4992" y="1872"/>
              <a:chExt cx="282" cy="1824"/>
            </a:xfrm>
          </p:grpSpPr>
          <p:sp>
            <p:nvSpPr>
              <p:cNvPr id="16405" name="Line 1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992" y="1872"/>
                <a:ext cx="0" cy="182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6" name="Text Box 14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030" y="284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99CCFF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solidFill>
                    <a:srgbClr val="99CCFF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6396" name="Rectangle 15" descr="大网格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198" y="2400"/>
              <a:ext cx="768" cy="768"/>
            </a:xfrm>
            <a:prstGeom prst="rect">
              <a:avLst/>
            </a:prstGeom>
            <a:pattFill prst="lgGrid">
              <a:fgClr>
                <a:srgbClr val="99CCFF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6397" name="Group 16"/>
            <p:cNvGrpSpPr/>
            <p:nvPr/>
          </p:nvGrpSpPr>
          <p:grpSpPr bwMode="auto">
            <a:xfrm>
              <a:off x="3948" y="1577"/>
              <a:ext cx="1547" cy="1927"/>
              <a:chOff x="3948" y="1577"/>
              <a:chExt cx="1547" cy="1927"/>
            </a:xfrm>
          </p:grpSpPr>
          <p:sp>
            <p:nvSpPr>
              <p:cNvPr id="16401" name="Line 1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176" y="1872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2" name="Text Box 18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948" y="1577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hlink"/>
                    </a:solidFill>
                    <a:latin typeface="Times New Roman" pitchFamily="18" charset="0"/>
                    <a:ea typeface="楷体_GB2312" pitchFamily="49" charset="-122"/>
                  </a:rPr>
                  <a:t>y</a:t>
                </a:r>
                <a:endParaRPr kumimoji="1" lang="en-US" altLang="zh-CN" sz="3200" i="1">
                  <a:solidFill>
                    <a:schemeClr val="hlink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403" name="Line 1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984" y="3168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4" name="Text Box 20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265" y="3110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itchFamily="18" charset="0"/>
                    <a:ea typeface="楷体_GB2312" pitchFamily="49" charset="-122"/>
                  </a:rPr>
                  <a:t>x</a:t>
                </a:r>
                <a:endParaRPr kumimoji="1" lang="en-US" altLang="zh-CN" sz="3200" i="1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6398" name="Group 21"/>
            <p:cNvGrpSpPr/>
            <p:nvPr/>
          </p:nvGrpSpPr>
          <p:grpSpPr bwMode="auto">
            <a:xfrm>
              <a:off x="3926" y="2028"/>
              <a:ext cx="1354" cy="372"/>
              <a:chOff x="3926" y="2028"/>
              <a:chExt cx="1354" cy="372"/>
            </a:xfrm>
          </p:grpSpPr>
          <p:sp>
            <p:nvSpPr>
              <p:cNvPr id="16399" name="Line 2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936" y="2400"/>
                <a:ext cx="1344" cy="0"/>
              </a:xfrm>
              <a:prstGeom prst="line">
                <a:avLst/>
              </a:prstGeom>
              <a:noFill/>
              <a:ln w="9525">
                <a:solidFill>
                  <a:srgbClr val="0099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0" name="Text Box 23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926" y="202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0099FF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solidFill>
                    <a:srgbClr val="0099FF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9" grpId="0" animBg="1"/>
      <p:bldP spid="13927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87450" y="260648"/>
            <a:ext cx="403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z &lt;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时，</a:t>
            </a:r>
            <a:endParaRPr kumimoji="1" lang="zh-CN" altLang="en-US" sz="40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819407" y="1346543"/>
          <a:ext cx="3807899" cy="106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1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07" y="1346543"/>
                        <a:ext cx="3807899" cy="1065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908175" y="2492673"/>
          <a:ext cx="25971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2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492673"/>
                        <a:ext cx="25971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1908175" y="3572173"/>
          <a:ext cx="12969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3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72173"/>
                        <a:ext cx="12969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AutoShap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900113" y="4724698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2051050" y="4580236"/>
          <a:ext cx="2199776" cy="61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4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80236"/>
                        <a:ext cx="2199776" cy="610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6078538" y="868663"/>
            <a:ext cx="2455862" cy="3063876"/>
            <a:chOff x="2725" y="2009"/>
            <a:chExt cx="1547" cy="1930"/>
          </a:xfrm>
        </p:grpSpPr>
        <p:sp>
          <p:nvSpPr>
            <p:cNvPr id="17453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2976" y="2304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4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725" y="2009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y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55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761" y="360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6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042" y="3574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3200" i="1" dirty="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6096000" y="1336973"/>
            <a:ext cx="2149475" cy="2895600"/>
            <a:chOff x="2719" y="2304"/>
            <a:chExt cx="1354" cy="1824"/>
          </a:xfrm>
        </p:grpSpPr>
        <p:grpSp>
          <p:nvGrpSpPr>
            <p:cNvPr id="17430" name="Group 14"/>
            <p:cNvGrpSpPr/>
            <p:nvPr/>
          </p:nvGrpSpPr>
          <p:grpSpPr bwMode="auto">
            <a:xfrm>
              <a:off x="3769" y="2304"/>
              <a:ext cx="282" cy="1824"/>
              <a:chOff x="4992" y="1872"/>
              <a:chExt cx="282" cy="1824"/>
            </a:xfrm>
          </p:grpSpPr>
          <p:sp>
            <p:nvSpPr>
              <p:cNvPr id="17451" name="Line 1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992" y="1872"/>
                <a:ext cx="0" cy="1824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2" name="Text Box 16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030" y="284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000099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solidFill>
                    <a:srgbClr val="000099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7431" name="Group 17"/>
            <p:cNvGrpSpPr/>
            <p:nvPr/>
          </p:nvGrpSpPr>
          <p:grpSpPr bwMode="auto">
            <a:xfrm>
              <a:off x="2719" y="2459"/>
              <a:ext cx="1354" cy="372"/>
              <a:chOff x="3926" y="2028"/>
              <a:chExt cx="1354" cy="372"/>
            </a:xfrm>
          </p:grpSpPr>
          <p:sp>
            <p:nvSpPr>
              <p:cNvPr id="17449" name="Line 1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936" y="2400"/>
                <a:ext cx="134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0" name="Text Box 1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926" y="202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000099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>
                  <a:solidFill>
                    <a:srgbClr val="000099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7432" name="Group 20"/>
            <p:cNvGrpSpPr/>
            <p:nvPr/>
          </p:nvGrpSpPr>
          <p:grpSpPr bwMode="auto">
            <a:xfrm>
              <a:off x="2976" y="2832"/>
              <a:ext cx="768" cy="768"/>
              <a:chOff x="2976" y="2832"/>
              <a:chExt cx="768" cy="768"/>
            </a:xfrm>
          </p:grpSpPr>
          <p:sp>
            <p:nvSpPr>
              <p:cNvPr id="17433" name="Rectangle 21" descr="大网格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2976" y="2832"/>
                <a:ext cx="768" cy="768"/>
              </a:xfrm>
              <a:prstGeom prst="rect">
                <a:avLst/>
              </a:prstGeom>
              <a:pattFill prst="lgGrid">
                <a:fgClr>
                  <a:srgbClr val="99CCFF"/>
                </a:fgClr>
                <a:bgClr>
                  <a:srgbClr val="FFFFFF"/>
                </a:bgClr>
              </a:pattFill>
              <a:ln w="9525">
                <a:solidFill>
                  <a:srgbClr val="000099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algn="ctr" eaLnBrk="1" hangingPunct="1"/>
                <a:endParaRPr kumimoji="1" lang="zh-CN" altLang="zh-CN" sz="3200">
                  <a:solidFill>
                    <a:srgbClr val="000099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7434" name="Group 22"/>
              <p:cNvGrpSpPr/>
              <p:nvPr/>
            </p:nvGrpSpPr>
            <p:grpSpPr bwMode="auto">
              <a:xfrm>
                <a:off x="2976" y="2832"/>
                <a:ext cx="768" cy="768"/>
                <a:chOff x="2976" y="2832"/>
                <a:chExt cx="768" cy="768"/>
              </a:xfrm>
            </p:grpSpPr>
            <p:sp>
              <p:nvSpPr>
                <p:cNvPr id="17435" name="Line 23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2976" y="2929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36" name="Line 24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2976" y="3025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37" name="Line 25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2976" y="3121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38" name="Line 26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2976" y="3216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39" name="Line 27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2976" y="3313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0" name="Line 28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2976" y="3409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1" name="Line 29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2976" y="3504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2" name="Line 30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072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3" name="Line 31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168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4" name="Line 32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264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5" name="Line 33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360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6" name="Line 34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456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7" name="Line 35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552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448" name="Line 36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648" y="283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" name="Group 37"/>
          <p:cNvGrpSpPr/>
          <p:nvPr/>
        </p:nvGrpSpPr>
        <p:grpSpPr bwMode="auto">
          <a:xfrm>
            <a:off x="4953000" y="1413173"/>
            <a:ext cx="2743200" cy="2649538"/>
            <a:chOff x="3264" y="299"/>
            <a:chExt cx="1728" cy="1669"/>
          </a:xfrm>
        </p:grpSpPr>
        <p:sp>
          <p:nvSpPr>
            <p:cNvPr id="17428" name="Line 3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552" y="528"/>
              <a:ext cx="1440" cy="144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9" name="Text Box 39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2598720">
              <a:off x="3264" y="299"/>
              <a:ext cx="9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0033CC"/>
                  </a:solidFill>
                  <a:latin typeface="Times New Roman" pitchFamily="18" charset="0"/>
                  <a:ea typeface="楷体_GB2312" pitchFamily="49" charset="-122"/>
                </a:rPr>
                <a:t>x+y = z</a:t>
              </a:r>
              <a:endParaRPr kumimoji="1" lang="en-US" altLang="zh-CN" sz="3200" i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40328" name="AutoShape 40" descr="宽上对角线"/>
          <p:cNvSpPr>
            <a14:cpLocks xmlns:a14="http://schemas.microsoft.com/office/drawing/2010/main" noChangeArrowheads="1"/>
          </p:cNvSpPr>
          <p:nvPr/>
        </p:nvSpPr>
        <p:spPr bwMode="auto">
          <a:xfrm>
            <a:off x="5410200" y="1794173"/>
            <a:ext cx="2362200" cy="2362200"/>
          </a:xfrm>
          <a:prstGeom prst="rtTriangle">
            <a:avLst/>
          </a:prstGeom>
          <a:pattFill prst="wdUpDiag">
            <a:fgClr>
              <a:srgbClr val="00B050"/>
            </a:fgClr>
            <a:bgClr>
              <a:schemeClr val="bg2"/>
            </a:bgClr>
          </a:patt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0329" name="AutoShape 41"/>
          <p:cNvSpPr>
            <a14:cpLocks xmlns:a14="http://schemas.microsoft.com/office/drawing/2010/main" noChangeArrowheads="1"/>
          </p:cNvSpPr>
          <p:nvPr/>
        </p:nvSpPr>
        <p:spPr bwMode="auto">
          <a:xfrm>
            <a:off x="6477000" y="2860973"/>
            <a:ext cx="533400" cy="533400"/>
          </a:xfrm>
          <a:prstGeom prst="rtTriangl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" name="Group 42"/>
          <p:cNvGrpSpPr/>
          <p:nvPr/>
        </p:nvGrpSpPr>
        <p:grpSpPr bwMode="auto">
          <a:xfrm>
            <a:off x="6804025" y="2880023"/>
            <a:ext cx="457200" cy="747713"/>
            <a:chOff x="4238" y="1884"/>
            <a:chExt cx="288" cy="471"/>
          </a:xfrm>
        </p:grpSpPr>
        <p:sp>
          <p:nvSpPr>
            <p:cNvPr id="17426" name="Text Box 4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238" y="199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27" name="Text Box 4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10" y="1884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endParaRPr kumimoji="1" lang="en-US" altLang="zh-CN" sz="3200" i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0" name="Group 45"/>
          <p:cNvGrpSpPr/>
          <p:nvPr/>
        </p:nvGrpSpPr>
        <p:grpSpPr bwMode="auto">
          <a:xfrm>
            <a:off x="6324600" y="2403773"/>
            <a:ext cx="457200" cy="747713"/>
            <a:chOff x="4238" y="1884"/>
            <a:chExt cx="288" cy="471"/>
          </a:xfrm>
        </p:grpSpPr>
        <p:sp>
          <p:nvSpPr>
            <p:cNvPr id="17424" name="Text Box 4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238" y="1990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25" name="Text Box 4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10" y="1884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endParaRPr kumimoji="1" lang="en-US" altLang="zh-CN" sz="3200" i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 animBg="1"/>
      <p:bldP spid="140328" grpId="0" animBg="1"/>
      <p:bldP spid="1403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 descr="大网格"/>
          <p:cNvSpPr>
            <a14:cpLocks xmlns:a14="http://schemas.microsoft.com/office/drawing/2010/main" noChangeArrowheads="1"/>
          </p:cNvSpPr>
          <p:nvPr/>
        </p:nvSpPr>
        <p:spPr bwMode="auto">
          <a:xfrm>
            <a:off x="6734175" y="2274168"/>
            <a:ext cx="1219200" cy="1219200"/>
          </a:xfrm>
          <a:prstGeom prst="rect">
            <a:avLst/>
          </a:prstGeom>
          <a:pattFill prst="lgGrid">
            <a:fgClr>
              <a:srgbClr val="99CC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461125" y="1558206"/>
            <a:ext cx="2362200" cy="2362200"/>
            <a:chOff x="3888" y="960"/>
            <a:chExt cx="1488" cy="1488"/>
          </a:xfrm>
        </p:grpSpPr>
        <p:sp>
          <p:nvSpPr>
            <p:cNvPr id="18466" name="AutoShape 4" descr="宽上对角线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888" y="960"/>
              <a:ext cx="1488" cy="1488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67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94" y="997"/>
              <a:ext cx="1440" cy="14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8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2598720">
              <a:off x="4042" y="1184"/>
              <a:ext cx="9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 err="1">
                  <a:solidFill>
                    <a:srgbClr val="FF66FF"/>
                  </a:solidFill>
                  <a:latin typeface="Times New Roman" pitchFamily="18" charset="0"/>
                  <a:ea typeface="楷体_GB2312" pitchFamily="49" charset="-122"/>
                </a:rPr>
                <a:t>x+y</a:t>
              </a:r>
              <a:r>
                <a:rPr kumimoji="1" lang="en-US" altLang="zh-CN" sz="3200" i="1" dirty="0">
                  <a:solidFill>
                    <a:srgbClr val="FF66FF"/>
                  </a:solidFill>
                  <a:latin typeface="Times New Roman" pitchFamily="18" charset="0"/>
                  <a:ea typeface="楷体_GB2312" pitchFamily="49" charset="-122"/>
                </a:rPr>
                <a:t> = z</a:t>
              </a:r>
              <a:endParaRPr kumimoji="1" lang="en-US" altLang="zh-CN" sz="3200" i="1" dirty="0">
                <a:solidFill>
                  <a:srgbClr val="FF66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38247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332656"/>
            <a:ext cx="37290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lt; 2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时，</a:t>
            </a:r>
            <a:endParaRPr kumimoji="1" lang="zh-CN" altLang="en-US" sz="40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3299404" y="1328197"/>
          <a:ext cx="2472168" cy="100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404" y="1328197"/>
                        <a:ext cx="2472168" cy="1007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1981200" y="2421806"/>
          <a:ext cx="40306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5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21806"/>
                        <a:ext cx="40306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1981200" y="3429868"/>
          <a:ext cx="259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868"/>
                        <a:ext cx="259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1" name="AutoShap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1371600" y="4631606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2223192" y="4507603"/>
          <a:ext cx="2764733" cy="5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7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192" y="4507603"/>
                        <a:ext cx="2764733" cy="55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3" name="Freeform 13"/>
          <p:cNvSpPr/>
          <p:nvPr/>
        </p:nvSpPr>
        <p:spPr bwMode="auto">
          <a:xfrm>
            <a:off x="6683375" y="2278931"/>
            <a:ext cx="1295400" cy="1219200"/>
          </a:xfrm>
          <a:custGeom>
            <a:avLst/>
            <a:gdLst>
              <a:gd name="T0" fmla="*/ 0 w 816"/>
              <a:gd name="T1" fmla="*/ 0 h 768"/>
              <a:gd name="T2" fmla="*/ 0 w 816"/>
              <a:gd name="T3" fmla="*/ 2147483647 h 768"/>
              <a:gd name="T4" fmla="*/ 2147483647 w 816"/>
              <a:gd name="T5" fmla="*/ 2147483647 h 768"/>
              <a:gd name="T6" fmla="*/ 2147483647 w 816"/>
              <a:gd name="T7" fmla="*/ 2147483647 h 768"/>
              <a:gd name="T8" fmla="*/ 2147483647 w 816"/>
              <a:gd name="T9" fmla="*/ 0 h 768"/>
              <a:gd name="T10" fmla="*/ 0 w 816"/>
              <a:gd name="T11" fmla="*/ 0 h 7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6"/>
              <a:gd name="T19" fmla="*/ 0 h 768"/>
              <a:gd name="T20" fmla="*/ 816 w 816"/>
              <a:gd name="T21" fmla="*/ 768 h 7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6" h="768">
                <a:moveTo>
                  <a:pt x="0" y="0"/>
                </a:moveTo>
                <a:lnTo>
                  <a:pt x="0" y="768"/>
                </a:lnTo>
                <a:lnTo>
                  <a:pt x="816" y="768"/>
                </a:lnTo>
                <a:lnTo>
                  <a:pt x="816" y="528"/>
                </a:lnTo>
                <a:lnTo>
                  <a:pt x="28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4" name="Line 14"/>
          <p:cNvSpPr>
            <a14:cpLocks xmlns:a14="http://schemas.microsoft.com/office/drawing/2010/main" noChangeShapeType="1"/>
          </p:cNvSpPr>
          <p:nvPr/>
        </p:nvSpPr>
        <p:spPr bwMode="auto">
          <a:xfrm>
            <a:off x="7146925" y="2264643"/>
            <a:ext cx="0" cy="1295400"/>
          </a:xfrm>
          <a:prstGeom prst="line">
            <a:avLst/>
          </a:prstGeom>
          <a:noFill/>
          <a:ln w="9525">
            <a:solidFill>
              <a:srgbClr val="FF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5" name="Text Box 1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164388" y="3069506"/>
            <a:ext cx="681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3200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rPr>
              <a:t>-1</a:t>
            </a:r>
            <a:endParaRPr kumimoji="1" lang="en-US" altLang="zh-CN" sz="3200">
              <a:solidFill>
                <a:srgbClr val="FF33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5913442" y="969243"/>
            <a:ext cx="2854327" cy="3395663"/>
            <a:chOff x="3543" y="576"/>
            <a:chExt cx="1798" cy="2139"/>
          </a:xfrm>
        </p:grpSpPr>
        <p:grpSp>
          <p:nvGrpSpPr>
            <p:cNvPr id="18455" name="Group 17"/>
            <p:cNvGrpSpPr/>
            <p:nvPr/>
          </p:nvGrpSpPr>
          <p:grpSpPr bwMode="auto">
            <a:xfrm>
              <a:off x="3543" y="1219"/>
              <a:ext cx="1508" cy="365"/>
              <a:chOff x="3772" y="2221"/>
              <a:chExt cx="1508" cy="365"/>
            </a:xfrm>
          </p:grpSpPr>
          <p:sp>
            <p:nvSpPr>
              <p:cNvPr id="18464" name="Line 1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936" y="2400"/>
                <a:ext cx="1344" cy="0"/>
              </a:xfrm>
              <a:prstGeom prst="line">
                <a:avLst/>
              </a:prstGeom>
              <a:noFill/>
              <a:ln w="9525">
                <a:solidFill>
                  <a:srgbClr val="0099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5" name="Text Box 1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772" y="222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dirty="0">
                    <a:solidFill>
                      <a:srgbClr val="0099FF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 dirty="0">
                  <a:solidFill>
                    <a:srgbClr val="0099FF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8456" name="Group 20"/>
            <p:cNvGrpSpPr/>
            <p:nvPr/>
          </p:nvGrpSpPr>
          <p:grpSpPr bwMode="auto">
            <a:xfrm>
              <a:off x="3794" y="576"/>
              <a:ext cx="1547" cy="1927"/>
              <a:chOff x="3794" y="576"/>
              <a:chExt cx="1547" cy="1927"/>
            </a:xfrm>
          </p:grpSpPr>
          <p:sp>
            <p:nvSpPr>
              <p:cNvPr id="18460" name="Line 2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022" y="871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1" name="Text Box 22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794" y="576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chemeClr val="hlink"/>
                    </a:solidFill>
                    <a:latin typeface="Times New Roman" pitchFamily="18" charset="0"/>
                    <a:ea typeface="楷体_GB2312" pitchFamily="49" charset="-122"/>
                  </a:rPr>
                  <a:t>y</a:t>
                </a:r>
                <a:endParaRPr kumimoji="1" lang="en-US" altLang="zh-CN" sz="3200" i="1">
                  <a:solidFill>
                    <a:schemeClr val="hlink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462" name="Line 2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830" y="2167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63" name="Text Box 24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111" y="2109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latin typeface="Times New Roman" pitchFamily="18" charset="0"/>
                    <a:ea typeface="楷体_GB2312" pitchFamily="49" charset="-122"/>
                  </a:rPr>
                  <a:t>x</a:t>
                </a:r>
                <a:endParaRPr kumimoji="1" lang="en-US" altLang="zh-CN" sz="3200" i="1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8457" name="Group 25"/>
            <p:cNvGrpSpPr/>
            <p:nvPr/>
          </p:nvGrpSpPr>
          <p:grpSpPr bwMode="auto">
            <a:xfrm>
              <a:off x="4705" y="941"/>
              <a:ext cx="216" cy="1774"/>
              <a:chOff x="4705" y="941"/>
              <a:chExt cx="216" cy="1774"/>
            </a:xfrm>
          </p:grpSpPr>
          <p:sp>
            <p:nvSpPr>
              <p:cNvPr id="18458" name="Line 2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838" y="941"/>
                <a:ext cx="0" cy="1547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9" name="Text Box 27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705" y="2350"/>
                <a:ext cx="2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dirty="0">
                    <a:solidFill>
                      <a:srgbClr val="0066FF"/>
                    </a:solidFill>
                    <a:latin typeface="Times New Roman" pitchFamily="18" charset="0"/>
                    <a:ea typeface="楷体_GB2312" pitchFamily="49" charset="-122"/>
                  </a:rPr>
                  <a:t>1</a:t>
                </a:r>
                <a:endParaRPr kumimoji="1" lang="en-US" altLang="zh-CN" sz="3200" dirty="0">
                  <a:solidFill>
                    <a:srgbClr val="0066FF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7" name="Group 28"/>
          <p:cNvGrpSpPr/>
          <p:nvPr/>
        </p:nvGrpSpPr>
        <p:grpSpPr bwMode="auto">
          <a:xfrm>
            <a:off x="6521450" y="1353418"/>
            <a:ext cx="2128838" cy="2439988"/>
            <a:chOff x="3926" y="818"/>
            <a:chExt cx="1341" cy="1537"/>
          </a:xfrm>
        </p:grpSpPr>
        <p:grpSp>
          <p:nvGrpSpPr>
            <p:cNvPr id="18449" name="Group 29"/>
            <p:cNvGrpSpPr/>
            <p:nvPr/>
          </p:nvGrpSpPr>
          <p:grpSpPr bwMode="auto">
            <a:xfrm>
              <a:off x="4979" y="1884"/>
              <a:ext cx="288" cy="471"/>
              <a:chOff x="4238" y="1884"/>
              <a:chExt cx="288" cy="471"/>
            </a:xfrm>
          </p:grpSpPr>
          <p:sp>
            <p:nvSpPr>
              <p:cNvPr id="18453" name="Text Box 30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238" y="199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FF33CC"/>
                    </a:solidFill>
                    <a:latin typeface="Times New Roman" pitchFamily="18" charset="0"/>
                    <a:ea typeface="楷体_GB2312" pitchFamily="49" charset="-122"/>
                  </a:rPr>
                  <a:t>•</a:t>
                </a:r>
                <a:endParaRPr kumimoji="1" lang="en-US" altLang="zh-CN" sz="3200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454" name="Text Box 3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310" y="1884"/>
                <a:ext cx="2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rgbClr val="FF33CC"/>
                    </a:solidFill>
                    <a:latin typeface="Times New Roman" pitchFamily="18" charset="0"/>
                    <a:ea typeface="楷体_GB2312" pitchFamily="49" charset="-122"/>
                  </a:rPr>
                  <a:t>z</a:t>
                </a:r>
                <a:endParaRPr kumimoji="1" lang="en-US" altLang="zh-CN" sz="3200" i="1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8450" name="Group 32"/>
            <p:cNvGrpSpPr/>
            <p:nvPr/>
          </p:nvGrpSpPr>
          <p:grpSpPr bwMode="auto">
            <a:xfrm>
              <a:off x="3926" y="818"/>
              <a:ext cx="288" cy="471"/>
              <a:chOff x="4238" y="1884"/>
              <a:chExt cx="288" cy="471"/>
            </a:xfrm>
          </p:grpSpPr>
          <p:sp>
            <p:nvSpPr>
              <p:cNvPr id="18451" name="Text Box 33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238" y="1990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solidFill>
                      <a:srgbClr val="FF33CC"/>
                    </a:solidFill>
                    <a:latin typeface="Times New Roman" pitchFamily="18" charset="0"/>
                    <a:ea typeface="楷体_GB2312" pitchFamily="49" charset="-122"/>
                  </a:rPr>
                  <a:t>•</a:t>
                </a:r>
                <a:endParaRPr kumimoji="1" lang="en-US" altLang="zh-CN" sz="3200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452" name="Text Box 34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310" y="1884"/>
                <a:ext cx="2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>
                    <a:solidFill>
                      <a:srgbClr val="FF33CC"/>
                    </a:solidFill>
                    <a:latin typeface="Times New Roman" pitchFamily="18" charset="0"/>
                    <a:ea typeface="楷体_GB2312" pitchFamily="49" charset="-122"/>
                  </a:rPr>
                  <a:t>z</a:t>
                </a:r>
                <a:endParaRPr kumimoji="1" lang="en-US" altLang="zh-CN" sz="3200" i="1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138275" name="Object 35"/>
          <p:cNvGraphicFramePr>
            <a:graphicFrameLocks noChangeAspect="1"/>
          </p:cNvGraphicFramePr>
          <p:nvPr/>
        </p:nvGraphicFramePr>
        <p:xfrm>
          <a:off x="971550" y="1485181"/>
          <a:ext cx="2286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5181"/>
                        <a:ext cx="22860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 autoUpdateAnimBg="0"/>
      <p:bldP spid="138251" grpId="0" animBg="1"/>
      <p:bldP spid="138253" grpId="0" animBg="1"/>
      <p:bldP spid="138254" grpId="0" animBg="1"/>
      <p:bldP spid="13825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518150" y="44624"/>
            <a:ext cx="3625850" cy="4606925"/>
            <a:chOff x="3466" y="161"/>
            <a:chExt cx="2284" cy="2902"/>
          </a:xfrm>
        </p:grpSpPr>
        <p:sp>
          <p:nvSpPr>
            <p:cNvPr id="19464" name="AutoShape 3" descr="宽上对角线"/>
            <p:cNvSpPr>
              <a14:cpLocks xmlns:a14="http://schemas.microsoft.com/office/drawing/2010/main" noChangeArrowheads="1"/>
            </p:cNvSpPr>
            <p:nvPr/>
          </p:nvSpPr>
          <p:spPr bwMode="auto">
            <a:xfrm rot="3103">
              <a:off x="3574" y="757"/>
              <a:ext cx="2071" cy="2016"/>
            </a:xfrm>
            <a:prstGeom prst="rtTriangle">
              <a:avLst/>
            </a:prstGeom>
            <a:pattFill prst="wdUpDiag">
              <a:fgClr>
                <a:srgbClr val="00B050"/>
              </a:fgClr>
              <a:bgClr>
                <a:schemeClr val="bg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65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16" y="1239"/>
              <a:ext cx="0" cy="182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6" name="Text Box 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554" y="2211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99FF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67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700" y="530"/>
              <a:ext cx="0" cy="2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8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617" y="161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y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69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508" y="2535"/>
              <a:ext cx="19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0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520" y="2352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71" name="Rectangle 10" descr="大网格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738" y="1766"/>
              <a:ext cx="768" cy="768"/>
            </a:xfrm>
            <a:prstGeom prst="rect">
              <a:avLst/>
            </a:prstGeom>
            <a:pattFill prst="lgGrid">
              <a:fgClr>
                <a:srgbClr val="99CCFF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72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476" y="1766"/>
              <a:ext cx="1344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3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466" y="139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0099FF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74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 rot="-25961">
              <a:off x="3552" y="685"/>
              <a:ext cx="1850" cy="185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5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 rot="2568992">
              <a:off x="4110" y="1282"/>
              <a:ext cx="9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66FF"/>
                  </a:solidFill>
                  <a:latin typeface="Times New Roman" pitchFamily="18" charset="0"/>
                  <a:ea typeface="楷体_GB2312" pitchFamily="49" charset="-122"/>
                </a:rPr>
                <a:t>x+y = z</a:t>
              </a:r>
              <a:endParaRPr kumimoji="1" lang="en-US" altLang="zh-CN" sz="3200" i="1">
                <a:solidFill>
                  <a:srgbClr val="FF66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76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70" y="212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2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77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34" y="63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2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37233" name="Text Box 1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332656"/>
            <a:ext cx="289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时，</a:t>
            </a:r>
            <a:endParaRPr kumimoji="1" lang="zh-CN" altLang="en-US" sz="40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7234" name="Object 18"/>
          <p:cNvGraphicFramePr>
            <a:graphicFrameLocks noChangeAspect="1"/>
          </p:cNvGraphicFramePr>
          <p:nvPr/>
        </p:nvGraphicFramePr>
        <p:xfrm>
          <a:off x="1569264" y="1294497"/>
          <a:ext cx="1857757" cy="53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4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264" y="1294497"/>
                        <a:ext cx="1857757" cy="536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5" name="Object 19"/>
          <p:cNvGraphicFramePr>
            <a:graphicFrameLocks noChangeAspect="1"/>
          </p:cNvGraphicFramePr>
          <p:nvPr/>
        </p:nvGraphicFramePr>
        <p:xfrm>
          <a:off x="1504682" y="2087962"/>
          <a:ext cx="2026640" cy="56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5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82" y="2087962"/>
                        <a:ext cx="2026640" cy="562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6" name="Object 20"/>
          <p:cNvGraphicFramePr>
            <a:graphicFrameLocks noChangeAspect="1"/>
          </p:cNvGraphicFramePr>
          <p:nvPr/>
        </p:nvGraphicFramePr>
        <p:xfrm>
          <a:off x="503238" y="3071799"/>
          <a:ext cx="4818668" cy="194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6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071799"/>
                        <a:ext cx="4818668" cy="1941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754062" y="188640"/>
            <a:ext cx="8210425" cy="10081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 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设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0,1)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0,1)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相互独立，求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</a:t>
            </a:r>
            <a:r>
              <a:rPr lang="en-US" altLang="zh-CN" sz="3200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密度函数。 </a:t>
            </a:r>
            <a:endParaRPr lang="zh-CN" altLang="en-US" sz="32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827088" y="1413223"/>
          <a:ext cx="649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3223"/>
                        <a:ext cx="6492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1547316" y="2492723"/>
          <a:ext cx="67691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316" y="2492723"/>
                        <a:ext cx="67691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1907902" y="3284885"/>
          <a:ext cx="40322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902" y="3284885"/>
                        <a:ext cx="403225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1619250" y="1268760"/>
          <a:ext cx="66246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68760"/>
                        <a:ext cx="66246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821251" y="4452888"/>
          <a:ext cx="3406933" cy="123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251" y="4452888"/>
                        <a:ext cx="3406933" cy="1231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611188" y="2060873"/>
          <a:ext cx="73548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60873"/>
                        <a:ext cx="73548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1258888" y="260648"/>
          <a:ext cx="5521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0648"/>
                        <a:ext cx="5521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2051050" y="765473"/>
          <a:ext cx="499586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5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765473"/>
                        <a:ext cx="4995863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684213" y="2997498"/>
          <a:ext cx="5472112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6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498"/>
                        <a:ext cx="5472112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6084888" y="2997498"/>
          <a:ext cx="269081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7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997498"/>
                        <a:ext cx="2690812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2195513" y="4508798"/>
          <a:ext cx="36687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8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08798"/>
                        <a:ext cx="3668712" cy="5159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5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979613" y="1117253"/>
            <a:ext cx="61817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已知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r.v.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的概率分布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</a:t>
            </a:r>
            <a:endParaRPr kumimoji="1" lang="en-US" altLang="zh-CN" sz="400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g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, y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为已知的二元函数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, </a:t>
            </a:r>
            <a:endParaRPr kumimoji="1" lang="en-US" altLang="zh-CN" sz="40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7526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132013" y="3952528"/>
            <a:ext cx="4672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None/>
            </a:pP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转化为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的事件</a:t>
            </a:r>
            <a:endParaRPr kumimoji="1" lang="zh-CN" altLang="en-US" sz="40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08013" y="980728"/>
            <a:ext cx="1219200" cy="914400"/>
            <a:chOff x="864" y="3264"/>
            <a:chExt cx="768" cy="576"/>
          </a:xfrm>
        </p:grpSpPr>
        <p:sp>
          <p:nvSpPr>
            <p:cNvPr id="5130" name="AutoShape 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1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12" y="3340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A50021"/>
                  </a:solidFill>
                  <a:latin typeface="Times New Roman" pitchFamily="18" charset="0"/>
                  <a:ea typeface="黑体" pitchFamily="49" charset="-122"/>
                </a:rPr>
                <a:t>问题</a:t>
              </a:r>
              <a:endParaRPr kumimoji="1" lang="zh-CN" altLang="en-US" sz="3600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760413" y="3816003"/>
            <a:ext cx="1219200" cy="914400"/>
            <a:chOff x="864" y="3264"/>
            <a:chExt cx="768" cy="576"/>
          </a:xfrm>
        </p:grpSpPr>
        <p:sp>
          <p:nvSpPr>
            <p:cNvPr id="5128" name="AutoShape 1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9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12" y="3340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A50021"/>
                  </a:solidFill>
                  <a:latin typeface="Times New Roman" pitchFamily="18" charset="0"/>
                  <a:ea typeface="黑体" pitchFamily="49" charset="-122"/>
                </a:rPr>
                <a:t>方法</a:t>
              </a:r>
              <a:endParaRPr kumimoji="1" lang="zh-CN" altLang="en-US" sz="3600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07533" name="Text Box 1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979613" y="2717453"/>
            <a:ext cx="59324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求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Z = g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的概率分布</a:t>
            </a:r>
            <a:endParaRPr kumimoji="1" lang="zh-CN" altLang="en-US" sz="40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 autoUpdateAnimBg="0"/>
      <p:bldP spid="107526" grpId="0" autoUpdateAnimBg="0" build="p"/>
      <p:bldP spid="10753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2051050" y="836911"/>
            <a:ext cx="4391025" cy="74612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</a:rPr>
              <a:t>正态随机变量的结论</a:t>
            </a:r>
            <a:endParaRPr lang="zh-CN" altLang="en-US" sz="3200" b="1" dirty="0">
              <a:solidFill>
                <a:srgbClr val="0033CC"/>
              </a:solidFill>
              <a:ea typeface="隶书" pitchFamily="49" charset="-122"/>
            </a:endParaRPr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1558925" y="2592686"/>
          <a:ext cx="26289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592686"/>
                        <a:ext cx="26289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042988" y="260648"/>
          <a:ext cx="3990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0648"/>
                        <a:ext cx="39909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900113" y="1989436"/>
          <a:ext cx="6480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0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9436"/>
                        <a:ext cx="64801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3180391" y="3623245"/>
          <a:ext cx="1823657" cy="59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1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391" y="3623245"/>
                        <a:ext cx="1823657" cy="598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4343400" y="2572048"/>
          <a:ext cx="29067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2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72048"/>
                        <a:ext cx="29067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891894" y="4403273"/>
          <a:ext cx="5624322" cy="681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3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94" y="4403273"/>
                        <a:ext cx="5624322" cy="681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447800" y="1886744"/>
          <a:ext cx="2743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86744"/>
                        <a:ext cx="2743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611560" y="332656"/>
          <a:ext cx="52562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2656"/>
                        <a:ext cx="52562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609600" y="1124744"/>
          <a:ext cx="67976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24744"/>
                        <a:ext cx="67976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596459" y="3284984"/>
          <a:ext cx="3039437" cy="117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59" y="3284984"/>
                        <a:ext cx="3039437" cy="1174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5181600" y="1962944"/>
          <a:ext cx="2971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62944"/>
                        <a:ext cx="2971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611188" y="2708920"/>
          <a:ext cx="5562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08920"/>
                        <a:ext cx="5562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6739" y="4480911"/>
          <a:ext cx="5221405" cy="123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图片 4927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739" y="4480911"/>
                        <a:ext cx="5221405" cy="123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1520" y="188640"/>
            <a:ext cx="5688013" cy="7016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r>
              <a:rPr lang="en-US" altLang="zh-CN"/>
              <a:t>2.  </a:t>
            </a:r>
            <a:r>
              <a:rPr lang="zh-CN" altLang="en-US"/>
              <a:t>商的分布： </a:t>
            </a:r>
            <a:r>
              <a:rPr lang="en-US" altLang="zh-CN"/>
              <a:t>Z = X / Y </a:t>
            </a:r>
            <a:endParaRPr lang="en-US" altLang="zh-CN"/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1763713" y="1268760"/>
          <a:ext cx="626586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6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8760"/>
                        <a:ext cx="6265862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1835150" y="2635598"/>
          <a:ext cx="67675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5598"/>
                        <a:ext cx="67675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1974850" y="3716685"/>
          <a:ext cx="49069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716685"/>
                        <a:ext cx="490696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395288" y="1340198"/>
            <a:ext cx="1219200" cy="914400"/>
            <a:chOff x="864" y="3264"/>
            <a:chExt cx="768" cy="576"/>
          </a:xfrm>
        </p:grpSpPr>
        <p:sp>
          <p:nvSpPr>
            <p:cNvPr id="25611" name="AutoShape 1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2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12" y="3340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A50021"/>
                  </a:solidFill>
                  <a:latin typeface="Times New Roman" pitchFamily="18" charset="0"/>
                  <a:ea typeface="黑体" pitchFamily="49" charset="-122"/>
                </a:rPr>
                <a:t>问题</a:t>
              </a:r>
              <a:endParaRPr kumimoji="1" lang="zh-CN" altLang="en-US" sz="3600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1188" y="4004023"/>
            <a:ext cx="1219200" cy="914400"/>
            <a:chOff x="864" y="3264"/>
            <a:chExt cx="768" cy="576"/>
          </a:xfrm>
        </p:grpSpPr>
        <p:sp>
          <p:nvSpPr>
            <p:cNvPr id="25609" name="AutoShape 1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0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12" y="3340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A50021"/>
                  </a:solidFill>
                  <a:latin typeface="Times New Roman" pitchFamily="18" charset="0"/>
                  <a:ea typeface="黑体" pitchFamily="49" charset="-122"/>
                </a:rPr>
                <a:t>公式</a:t>
              </a:r>
              <a:endParaRPr kumimoji="1" lang="zh-CN" altLang="en-US" sz="3600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100392" y="4462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1"/>
          <p:cNvGrpSpPr/>
          <p:nvPr/>
        </p:nvGrpSpPr>
        <p:grpSpPr bwMode="auto">
          <a:xfrm>
            <a:off x="5795963" y="115888"/>
            <a:ext cx="3173412" cy="3457575"/>
            <a:chOff x="5148064" y="2492375"/>
            <a:chExt cx="3173437" cy="3456905"/>
          </a:xfrm>
        </p:grpSpPr>
        <p:sp>
          <p:nvSpPr>
            <p:cNvPr id="10" name="平行四边形 9"/>
            <p:cNvSpPr/>
            <p:nvPr/>
          </p:nvSpPr>
          <p:spPr>
            <a:xfrm>
              <a:off x="6156134" y="4303361"/>
              <a:ext cx="1295410" cy="1023740"/>
            </a:xfrm>
            <a:prstGeom prst="parallelogram">
              <a:avLst>
                <a:gd name="adj" fmla="val 4608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平行四边形 8"/>
            <p:cNvSpPr/>
            <p:nvPr/>
          </p:nvSpPr>
          <p:spPr>
            <a:xfrm>
              <a:off x="5795769" y="3284383"/>
              <a:ext cx="1296997" cy="1023740"/>
            </a:xfrm>
            <a:prstGeom prst="parallelogram">
              <a:avLst>
                <a:gd name="adj" fmla="val 46087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634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6624638" y="2960688"/>
              <a:ext cx="0" cy="2988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5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444208" y="2492375"/>
              <a:ext cx="3651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y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36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5148064" y="4293096"/>
              <a:ext cx="2736304" cy="150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7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956376" y="4005064"/>
              <a:ext cx="3651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38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092280" y="2995265"/>
              <a:ext cx="98777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=zy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27584" y="188640"/>
          <a:ext cx="43211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8640"/>
                        <a:ext cx="43211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979613" y="4998045"/>
          <a:ext cx="50355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98045"/>
                        <a:ext cx="5035550" cy="13112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44450"/>
            <a:ext cx="1722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/>
              <a:t>推导过程：</a:t>
            </a:r>
            <a:endParaRPr lang="zh-CN" altLang="en-US" sz="240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11560" y="2276872"/>
          <a:ext cx="2687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76872"/>
                        <a:ext cx="26876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982663" y="1268413"/>
          <a:ext cx="495776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3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图片 27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268413"/>
                        <a:ext cx="4957762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014413" y="2781300"/>
          <a:ext cx="6365875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4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图片 27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781300"/>
                        <a:ext cx="6365875" cy="217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1331913" y="548680"/>
          <a:ext cx="66246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8680"/>
                        <a:ext cx="66246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2873375" y="1557338"/>
          <a:ext cx="32337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6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557338"/>
                        <a:ext cx="32337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1258888" y="2564805"/>
          <a:ext cx="2286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7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4805"/>
                        <a:ext cx="2286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2268538" y="3501430"/>
          <a:ext cx="46482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8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01430"/>
                        <a:ext cx="4648200" cy="12747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100392" y="4462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14:cpLocks xmlns:a14="http://schemas.microsoft.com/office/drawing/2010/main" noGrp="1" noChangeArrowheads="1"/>
          </p:cNvSpPr>
          <p:nvPr>
            <p:ph type="title" idx="4294967295"/>
          </p:nvPr>
        </p:nvSpPr>
        <p:spPr>
          <a:xfrm>
            <a:off x="251520" y="116632"/>
            <a:ext cx="8352928" cy="224239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l" eaLnBrk="1" hangingPunct="1"/>
            <a:r>
              <a:rPr lang="zh-CN" altLang="en-US" sz="2800" dirty="0" smtClean="0">
                <a:solidFill>
                  <a:schemeClr val="accent2"/>
                </a:solidFill>
              </a:rPr>
              <a:t>例3.5.4</a:t>
            </a:r>
            <a:r>
              <a:rPr lang="zh-CN" altLang="en-US" sz="2800" dirty="0" smtClean="0"/>
              <a:t> 设随机变量</a:t>
            </a:r>
            <a:r>
              <a:rPr lang="zh-CN" altLang="en-US" sz="2800" i="1" dirty="0" smtClean="0"/>
              <a:t>X</a:t>
            </a:r>
            <a:r>
              <a:rPr lang="zh-CN" altLang="en-US" sz="2800" dirty="0" smtClean="0"/>
              <a:t>与</a:t>
            </a:r>
            <a:r>
              <a:rPr lang="zh-CN" altLang="en-US" sz="2800" i="1" dirty="0" smtClean="0"/>
              <a:t>Y</a:t>
            </a:r>
            <a:r>
              <a:rPr lang="zh-CN" altLang="en-US" sz="2800" dirty="0" smtClean="0"/>
              <a:t>相互独立，且服从同一分布，其概率密度为</a:t>
            </a:r>
            <a:br>
              <a:rPr lang="zh-CN" altLang="en-US" sz="2800" dirty="0" smtClean="0"/>
            </a:br>
            <a:br>
              <a:rPr lang="zh-CN" altLang="en-US" sz="2800" dirty="0" smtClean="0"/>
            </a:br>
            <a:br>
              <a:rPr lang="zh-CN" altLang="en-US" sz="2800" dirty="0" smtClean="0"/>
            </a:br>
            <a:r>
              <a:rPr lang="zh-CN" altLang="en-US" sz="2800" dirty="0" smtClean="0"/>
              <a:t>求</a:t>
            </a:r>
            <a:r>
              <a:rPr lang="zh-CN" altLang="en-US" sz="2800" i="1" dirty="0" smtClean="0"/>
              <a:t>Z</a:t>
            </a:r>
            <a:r>
              <a:rPr lang="zh-CN" altLang="en-US" sz="2800" dirty="0" smtClean="0"/>
              <a:t>=</a:t>
            </a:r>
            <a:r>
              <a:rPr lang="zh-CN" altLang="en-US" sz="2800" i="1" dirty="0" smtClean="0"/>
              <a:t>X</a:t>
            </a:r>
            <a:r>
              <a:rPr lang="zh-CN" altLang="en-US" sz="2800" dirty="0" smtClean="0"/>
              <a:t>/</a:t>
            </a:r>
            <a:r>
              <a:rPr lang="zh-CN" altLang="en-US" sz="2800" i="1" dirty="0" smtClean="0"/>
              <a:t>Y</a:t>
            </a:r>
            <a:r>
              <a:rPr lang="zh-CN" altLang="en-US" sz="2800" dirty="0" smtClean="0"/>
              <a:t>的概率密度。</a:t>
            </a:r>
            <a:endParaRPr lang="zh-CN" altLang="en-US" sz="2800" dirty="0" smtClean="0"/>
          </a:p>
        </p:txBody>
      </p:sp>
      <p:sp>
        <p:nvSpPr>
          <p:cNvPr id="58371" name="Rectangle 3"/>
          <p:cNvSpPr>
            <a14:cpLocks xmlns:a14="http://schemas.microsoft.com/office/drawing/2010/main" noGrp="1" noChangeArrowheads="1"/>
          </p:cNvSpPr>
          <p:nvPr>
            <p:ph type="body" sz="half" idx="4294967295"/>
          </p:nvPr>
        </p:nvSpPr>
        <p:spPr>
          <a:xfrm>
            <a:off x="109165" y="3140968"/>
            <a:ext cx="3814763" cy="2096516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buFont typeface="Arial" charset="0"/>
              <a:buNone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zh-CN" altLang="en-US" sz="28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≤0时， 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f</a:t>
            </a:r>
            <a:r>
              <a:rPr lang="zh-CN" altLang="en-US" i="1" baseline="-25000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Z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(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z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)=0</a:t>
            </a:r>
            <a:endParaRPr lang="zh-CN" altLang="en-US" dirty="0" smtClean="0">
              <a:latin typeface="Times New Roman" pitchFamily="18" charset="0"/>
              <a:cs typeface="Times New Roman" pitchFamily="18" charset="0"/>
              <a:sym typeface="Arial" charset="0"/>
            </a:endParaRPr>
          </a:p>
          <a:p>
            <a:pPr eaLnBrk="1" hangingPunct="1">
              <a:lnSpc>
                <a:spcPct val="200000"/>
              </a:lnSpc>
              <a:buFont typeface="Arial" charset="0"/>
              <a:buNone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当0&lt;</a:t>
            </a:r>
            <a:r>
              <a:rPr lang="zh-CN" altLang="en-US" sz="2800" i="1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z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&lt;1时，</a:t>
            </a:r>
            <a:endParaRPr lang="zh-CN" altLang="en-US" sz="2800" dirty="0" smtClean="0">
              <a:latin typeface="Times New Roman" pitchFamily="18" charset="0"/>
              <a:cs typeface="Times New Roman" pitchFamily="18" charset="0"/>
              <a:sym typeface="Arial" charset="0"/>
            </a:endParaRPr>
          </a:p>
          <a:p>
            <a:pPr eaLnBrk="1" hangingPunct="1">
              <a:lnSpc>
                <a:spcPct val="200000"/>
              </a:lnSpc>
              <a:buFont typeface="Arial" charset="0"/>
              <a:buNone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当</a:t>
            </a:r>
            <a:r>
              <a:rPr lang="zh-CN" altLang="en-US" sz="2800" i="1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z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  <a:sym typeface="Arial" charset="0"/>
              </a:rPr>
              <a:t>≥1时，</a:t>
            </a:r>
            <a:endParaRPr lang="zh-CN" altLang="en-US" sz="2800" dirty="0" smtClean="0">
              <a:latin typeface="Times New Roman" pitchFamily="18" charset="0"/>
              <a:cs typeface="Times New Roman" pitchFamily="18" charset="0"/>
              <a:sym typeface="Arial" charset="0"/>
            </a:endParaRPr>
          </a:p>
          <a:p>
            <a:pPr eaLnBrk="1" hangingPunct="1">
              <a:buFont typeface="Arial" charset="0"/>
              <a:buNone/>
            </a:pPr>
            <a:endParaRPr lang="zh-CN" altLang="en-US" sz="2800" dirty="0" smtClean="0">
              <a:latin typeface="Times New Roman" pitchFamily="18" charset="0"/>
              <a:cs typeface="Times New Roman" pitchFamily="18" charset="0"/>
              <a:sym typeface="Arial" charset="0"/>
            </a:endParaRPr>
          </a:p>
          <a:p>
            <a:pPr eaLnBrk="1" hangingPunct="1">
              <a:buFont typeface="Arial" charset="0"/>
              <a:buNone/>
            </a:pPr>
            <a:endParaRPr lang="zh-CN" altLang="en-US" sz="2400" dirty="0" smtClean="0">
              <a:latin typeface="Times New Roman" pitchFamily="18" charset="0"/>
              <a:cs typeface="Times New Roman" pitchFamily="18" charset="0"/>
              <a:sym typeface="Arial" charset="0"/>
            </a:endParaRPr>
          </a:p>
        </p:txBody>
      </p:sp>
      <p:graphicFrame>
        <p:nvGraphicFramePr>
          <p:cNvPr id="28677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170535" y="702841"/>
          <a:ext cx="28416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" name="" r:id="rId1" imgW="0" imgH="0" progId="Equation.3">
                  <p:embed/>
                </p:oleObj>
              </mc:Choice>
              <mc:Fallback>
                <p:oleObj name="" r:id="rId1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535" y="702841"/>
                        <a:ext cx="284162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403648" y="2436862"/>
          <a:ext cx="42957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36862"/>
                        <a:ext cx="42957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" name="TextBox 28672"/>
          <p:cNvSpPr txBox="1"/>
          <p:nvPr/>
        </p:nvSpPr>
        <p:spPr>
          <a:xfrm>
            <a:off x="27180" y="2503041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解：由</a:t>
            </a:r>
            <a:endParaRPr lang="zh-CN" altLang="en-US" sz="3200" dirty="0"/>
          </a:p>
        </p:txBody>
      </p:sp>
      <p:grpSp>
        <p:nvGrpSpPr>
          <p:cNvPr id="28676" name="组合 28675"/>
          <p:cNvGrpSpPr/>
          <p:nvPr/>
        </p:nvGrpSpPr>
        <p:grpSpPr>
          <a:xfrm>
            <a:off x="5985723" y="3223121"/>
            <a:ext cx="3004556" cy="2160240"/>
            <a:chOff x="5985723" y="3284984"/>
            <a:chExt cx="3004556" cy="2160240"/>
          </a:xfrm>
        </p:grpSpPr>
        <p:grpSp>
          <p:nvGrpSpPr>
            <p:cNvPr id="28672" name="组合 28671"/>
            <p:cNvGrpSpPr/>
            <p:nvPr/>
          </p:nvGrpSpPr>
          <p:grpSpPr>
            <a:xfrm>
              <a:off x="5985723" y="3284984"/>
              <a:ext cx="3004556" cy="2160240"/>
              <a:chOff x="5985723" y="3284984"/>
              <a:chExt cx="3004556" cy="2160240"/>
            </a:xfrm>
          </p:grpSpPr>
          <p:sp>
            <p:nvSpPr>
              <p:cNvPr id="7" name="Line 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6156648" y="4835624"/>
                <a:ext cx="277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1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6312768" y="3311624"/>
                <a:ext cx="0" cy="2133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" name="Object 11"/>
              <p:cNvGraphicFramePr>
                <a:graphicFrameLocks noChangeAspect="1"/>
              </p:cNvGraphicFramePr>
              <p:nvPr/>
            </p:nvGraphicFramePr>
            <p:xfrm>
              <a:off x="8737866" y="4835624"/>
              <a:ext cx="252413" cy="303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8" name="公式" r:id="rId5" imgW="0" imgH="0" progId="Equation.3">
                      <p:embed/>
                    </p:oleObj>
                  </mc:Choice>
                  <mc:Fallback>
                    <p:oleObj name="公式" r:id="rId5" imgW="0" imgH="0" progId="Equation.3">
                      <p:embed/>
                      <p:pic>
                        <p:nvPicPr>
                          <p:cNvPr id="0" name="图片 296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37866" y="4835624"/>
                            <a:ext cx="252413" cy="303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2"/>
              <p:cNvGraphicFramePr>
                <a:graphicFrameLocks noChangeAspect="1"/>
              </p:cNvGraphicFramePr>
              <p:nvPr/>
            </p:nvGraphicFramePr>
            <p:xfrm>
              <a:off x="6012160" y="3311624"/>
              <a:ext cx="265112" cy="265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9" name="公式" r:id="rId7" imgW="0" imgH="0" progId="Equation.3">
                      <p:embed/>
                    </p:oleObj>
                  </mc:Choice>
                  <mc:Fallback>
                    <p:oleObj name="公式" r:id="rId7" imgW="0" imgH="0" progId="Equation.3">
                      <p:embed/>
                      <p:pic>
                        <p:nvPicPr>
                          <p:cNvPr id="0" name="图片 296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2160" y="3311624"/>
                            <a:ext cx="265112" cy="265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Line 1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7705328" y="3284984"/>
                <a:ext cx="0" cy="1548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rot="5400000" flipV="1">
                <a:off x="7452664" y="3429128"/>
                <a:ext cx="0" cy="2304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任意多边形 26"/>
              <p:cNvSpPr/>
              <p:nvPr/>
            </p:nvSpPr>
            <p:spPr>
              <a:xfrm>
                <a:off x="6475919" y="3356992"/>
                <a:ext cx="2273017" cy="1476168"/>
              </a:xfrm>
              <a:custGeom>
                <a:avLst/>
                <a:gdLst>
                  <a:gd name="connsiteX0" fmla="*/ 0 w 1331843"/>
                  <a:gd name="connsiteY0" fmla="*/ 0 h 1275522"/>
                  <a:gd name="connsiteX1" fmla="*/ 178904 w 1331843"/>
                  <a:gd name="connsiteY1" fmla="*/ 467139 h 1275522"/>
                  <a:gd name="connsiteX2" fmla="*/ 417443 w 1331843"/>
                  <a:gd name="connsiteY2" fmla="*/ 795131 h 1275522"/>
                  <a:gd name="connsiteX3" fmla="*/ 755373 w 1331843"/>
                  <a:gd name="connsiteY3" fmla="*/ 1083365 h 1275522"/>
                  <a:gd name="connsiteX4" fmla="*/ 1212573 w 1331843"/>
                  <a:gd name="connsiteY4" fmla="*/ 1262270 h 1275522"/>
                  <a:gd name="connsiteX5" fmla="*/ 1331843 w 1331843"/>
                  <a:gd name="connsiteY5" fmla="*/ 1262270 h 1275522"/>
                  <a:gd name="connsiteX6" fmla="*/ 1331843 w 1331843"/>
                  <a:gd name="connsiteY6" fmla="*/ 1262270 h 1275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331843" h="1275522">
                    <a:moveTo>
                      <a:pt x="0" y="0"/>
                    </a:moveTo>
                    <a:cubicBezTo>
                      <a:pt x="54665" y="167308"/>
                      <a:pt x="109330" y="334617"/>
                      <a:pt x="178904" y="467139"/>
                    </a:cubicBezTo>
                    <a:cubicBezTo>
                      <a:pt x="248478" y="599661"/>
                      <a:pt x="321365" y="692427"/>
                      <a:pt x="417443" y="795131"/>
                    </a:cubicBezTo>
                    <a:cubicBezTo>
                      <a:pt x="513521" y="897835"/>
                      <a:pt x="622851" y="1005509"/>
                      <a:pt x="755373" y="1083365"/>
                    </a:cubicBezTo>
                    <a:cubicBezTo>
                      <a:pt x="887895" y="1161222"/>
                      <a:pt x="1116495" y="1232453"/>
                      <a:pt x="1212573" y="1262270"/>
                    </a:cubicBezTo>
                    <a:cubicBezTo>
                      <a:pt x="1308651" y="1292087"/>
                      <a:pt x="1331843" y="1262270"/>
                      <a:pt x="1331843" y="1262270"/>
                    </a:cubicBezTo>
                    <a:lnTo>
                      <a:pt x="1331843" y="126227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>
                <a:off x="7741056" y="3501008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7740960" y="3645024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>
                <a:off x="7741032" y="3789040"/>
                <a:ext cx="972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>
                <a:off x="7740824" y="3933056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7740824" y="4077072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7740824" y="4221088"/>
                <a:ext cx="972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7740824" y="4365104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8043193" y="4682953"/>
                <a:ext cx="648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>
                <a:off x="7740824" y="4509120"/>
                <a:ext cx="936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7395448" y="4901982"/>
                <a:ext cx="6912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1000</a:t>
                </a:r>
                <a:endParaRPr lang="zh-CN" altLang="en-US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985723" y="4365104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  <p:cxnSp>
            <p:nvCxnSpPr>
              <p:cNvPr id="44" name="直接连接符 43"/>
              <p:cNvCxnSpPr/>
              <p:nvPr/>
            </p:nvCxnSpPr>
            <p:spPr>
              <a:xfrm>
                <a:off x="8413220" y="4767335"/>
                <a:ext cx="288000" cy="0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8675" name="对象 28674"/>
            <p:cNvGraphicFramePr>
              <a:graphicFrameLocks noChangeAspect="1"/>
            </p:cNvGraphicFramePr>
            <p:nvPr/>
          </p:nvGraphicFramePr>
          <p:xfrm>
            <a:off x="6388528" y="3488432"/>
            <a:ext cx="981768" cy="634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0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图片 2960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88528" y="3488432"/>
                          <a:ext cx="981768" cy="6340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95904" y="2575049"/>
          <a:ext cx="2994594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1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图片 296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5904" y="2575049"/>
                        <a:ext cx="2994594" cy="47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42093" y="3985737"/>
          <a:ext cx="3854043" cy="200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图片 296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2093" y="3985737"/>
                        <a:ext cx="3854043" cy="2009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 uiExpand="1" build="p"/>
      <p:bldP spid="2867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14:cpLocks xmlns:a14="http://schemas.microsoft.com/office/drawing/2010/main" noGrp="1" noChangeArrowheads="1"/>
          </p:cNvSpPr>
          <p:nvPr>
            <p:ph type="title" idx="4294967295"/>
          </p:nvPr>
        </p:nvSpPr>
        <p:spPr>
          <a:xfrm>
            <a:off x="792088" y="692696"/>
            <a:ext cx="3563888" cy="658812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800" dirty="0" smtClean="0"/>
              <a:t>于是，Z的概率密度为</a:t>
            </a:r>
            <a:endParaRPr lang="zh-CN" altLang="en-US" sz="2800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28253" y="1495248"/>
          <a:ext cx="3084432" cy="287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298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8253" y="1495248"/>
                        <a:ext cx="3084432" cy="287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44624"/>
            <a:ext cx="8496944" cy="1800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22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467544" y="188640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033CC"/>
                </a:solidFill>
                <a:ea typeface="黑体" pitchFamily="49" charset="-122"/>
              </a:rPr>
              <a:t>例 </a:t>
            </a:r>
            <a:endParaRPr lang="zh-CN" altLang="en-US" sz="3200" dirty="0">
              <a:solidFill>
                <a:srgbClr val="0033CC"/>
              </a:solidFill>
              <a:ea typeface="黑体" pitchFamily="49" charset="-122"/>
            </a:endParaRP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540197" y="2205038"/>
          <a:ext cx="609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7" y="2205038"/>
                        <a:ext cx="609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1065262" y="180498"/>
          <a:ext cx="7447756" cy="175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62" y="180498"/>
                        <a:ext cx="7447756" cy="1756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1187897" y="1989138"/>
          <a:ext cx="3614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897" y="1989138"/>
                        <a:ext cx="36147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5075684" y="1989138"/>
          <a:ext cx="36718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684" y="1989138"/>
                        <a:ext cx="36718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540197" y="3573463"/>
          <a:ext cx="1981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7" y="3573463"/>
                        <a:ext cx="19812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3059559" y="3789363"/>
          <a:ext cx="4248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59" y="3789363"/>
                        <a:ext cx="42481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 bwMode="auto">
          <a:xfrm>
            <a:off x="683568" y="1484784"/>
            <a:ext cx="4419600" cy="709612"/>
            <a:chOff x="480" y="3083"/>
            <a:chExt cx="2784" cy="447"/>
          </a:xfrm>
        </p:grpSpPr>
        <p:graphicFrame>
          <p:nvGraphicFramePr>
            <p:cNvPr id="31766" name="Object 6"/>
            <p:cNvGraphicFramePr>
              <a:graphicFrameLocks noChangeAspect="1"/>
            </p:cNvGraphicFramePr>
            <p:nvPr/>
          </p:nvGraphicFramePr>
          <p:xfrm>
            <a:off x="480" y="3083"/>
            <a:ext cx="1633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0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083"/>
                          <a:ext cx="1633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7"/>
            <p:cNvGraphicFramePr>
              <a:graphicFrameLocks noChangeAspect="1"/>
            </p:cNvGraphicFramePr>
            <p:nvPr/>
          </p:nvGraphicFramePr>
          <p:xfrm>
            <a:off x="2038" y="3120"/>
            <a:ext cx="1226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1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" y="3120"/>
                          <a:ext cx="1226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660232" y="151737"/>
            <a:ext cx="2438400" cy="2133600"/>
            <a:chOff x="6660232" y="151737"/>
            <a:chExt cx="2438400" cy="2133600"/>
          </a:xfrm>
        </p:grpSpPr>
        <p:sp>
          <p:nvSpPr>
            <p:cNvPr id="31747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6660232" y="1675737"/>
              <a:ext cx="2438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48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7346032" y="151737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49" name="Object 11"/>
            <p:cNvGraphicFramePr>
              <a:graphicFrameLocks noChangeAspect="1"/>
            </p:cNvGraphicFramePr>
            <p:nvPr/>
          </p:nvGraphicFramePr>
          <p:xfrm>
            <a:off x="8820819" y="1753524"/>
            <a:ext cx="252413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2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0819" y="1753524"/>
                          <a:ext cx="252413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12"/>
            <p:cNvGraphicFramePr>
              <a:graphicFrameLocks noChangeAspect="1"/>
            </p:cNvGraphicFramePr>
            <p:nvPr/>
          </p:nvGraphicFramePr>
          <p:xfrm>
            <a:off x="7117432" y="151737"/>
            <a:ext cx="265112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3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7432" y="151737"/>
                          <a:ext cx="265112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1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346032" y="532737"/>
              <a:ext cx="12954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2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346032" y="837537"/>
              <a:ext cx="12954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3" name="Line 1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346032" y="1142337"/>
              <a:ext cx="12192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4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346032" y="1447137"/>
              <a:ext cx="12192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5" name="Object 17"/>
            <p:cNvGraphicFramePr>
              <a:graphicFrameLocks noChangeAspect="1"/>
            </p:cNvGraphicFramePr>
            <p:nvPr/>
          </p:nvGraphicFramePr>
          <p:xfrm>
            <a:off x="7493650" y="793580"/>
            <a:ext cx="1217651" cy="467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4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3650" y="793580"/>
                          <a:ext cx="1217651" cy="467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498" name="Object 18"/>
          <p:cNvGraphicFramePr>
            <a:graphicFrameLocks noChangeAspect="1"/>
          </p:cNvGraphicFramePr>
          <p:nvPr/>
        </p:nvGraphicFramePr>
        <p:xfrm>
          <a:off x="683568" y="2276872"/>
          <a:ext cx="25923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5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76872"/>
                        <a:ext cx="25923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/>
          <p:nvPr/>
        </p:nvGrpSpPr>
        <p:grpSpPr bwMode="auto">
          <a:xfrm>
            <a:off x="3418830" y="2132856"/>
            <a:ext cx="4597400" cy="1133475"/>
            <a:chOff x="624" y="3270"/>
            <a:chExt cx="2896" cy="714"/>
          </a:xfrm>
        </p:grpSpPr>
        <p:graphicFrame>
          <p:nvGraphicFramePr>
            <p:cNvPr id="31764" name="Object 20"/>
            <p:cNvGraphicFramePr>
              <a:graphicFrameLocks noChangeAspect="1"/>
            </p:cNvGraphicFramePr>
            <p:nvPr/>
          </p:nvGraphicFramePr>
          <p:xfrm>
            <a:off x="624" y="3435"/>
            <a:ext cx="63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6" name="公式" r:id="rId13" imgW="0" imgH="0" progId="Equation.3">
                    <p:embed/>
                  </p:oleObj>
                </mc:Choice>
                <mc:Fallback>
                  <p:oleObj name="公式" r:id="rId13" imgW="0" imgH="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35"/>
                          <a:ext cx="639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21"/>
            <p:cNvGraphicFramePr>
              <a:graphicFrameLocks noChangeAspect="1"/>
            </p:cNvGraphicFramePr>
            <p:nvPr/>
          </p:nvGraphicFramePr>
          <p:xfrm>
            <a:off x="1296" y="3270"/>
            <a:ext cx="2224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7" name="公式" r:id="rId15" imgW="0" imgH="0" progId="Equation.3">
                    <p:embed/>
                  </p:oleObj>
                </mc:Choice>
                <mc:Fallback>
                  <p:oleObj name="公式" r:id="rId15" imgW="0" imgH="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270"/>
                          <a:ext cx="2224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502" name="Object 22"/>
          <p:cNvGraphicFramePr>
            <a:graphicFrameLocks noChangeAspect="1"/>
          </p:cNvGraphicFramePr>
          <p:nvPr/>
        </p:nvGraphicFramePr>
        <p:xfrm>
          <a:off x="179512" y="116632"/>
          <a:ext cx="46482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" name="公式" r:id="rId17" imgW="0" imgH="0" progId="Equation.3">
                  <p:embed/>
                </p:oleObj>
              </mc:Choice>
              <mc:Fallback>
                <p:oleObj name="公式" r:id="rId17" imgW="0" imgH="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6632"/>
                        <a:ext cx="4648200" cy="12747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3" name="Object 23"/>
          <p:cNvGraphicFramePr>
            <a:graphicFrameLocks noChangeAspect="1"/>
          </p:cNvGraphicFramePr>
          <p:nvPr/>
        </p:nvGraphicFramePr>
        <p:xfrm>
          <a:off x="1402705" y="3140968"/>
          <a:ext cx="39274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9" name="公式" r:id="rId19" imgW="0" imgH="0" progId="Equation.3">
                  <p:embed/>
                </p:oleObj>
              </mc:Choice>
              <mc:Fallback>
                <p:oleObj name="公式" r:id="rId19" imgW="0" imgH="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705" y="3140968"/>
                        <a:ext cx="39274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4" name="Object 24"/>
          <p:cNvGraphicFramePr>
            <a:graphicFrameLocks noChangeAspect="1"/>
          </p:cNvGraphicFramePr>
          <p:nvPr/>
        </p:nvGraphicFramePr>
        <p:xfrm>
          <a:off x="5434955" y="3212976"/>
          <a:ext cx="21336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0" name="公式" r:id="rId21" imgW="0" imgH="0" progId="Equation.3">
                  <p:embed/>
                </p:oleObj>
              </mc:Choice>
              <mc:Fallback>
                <p:oleObj name="公式" r:id="rId21" imgW="0" imgH="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955" y="3212976"/>
                        <a:ext cx="21336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5" name="Object 25"/>
          <p:cNvGraphicFramePr>
            <a:graphicFrameLocks noChangeAspect="1"/>
          </p:cNvGraphicFramePr>
          <p:nvPr/>
        </p:nvGraphicFramePr>
        <p:xfrm>
          <a:off x="826443" y="4786578"/>
          <a:ext cx="27051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1" name="公式" r:id="rId23" imgW="0" imgH="0" progId="Equation.3">
                  <p:embed/>
                </p:oleObj>
              </mc:Choice>
              <mc:Fallback>
                <p:oleObj name="公式" r:id="rId23" imgW="0" imgH="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43" y="4786578"/>
                        <a:ext cx="27051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6" name="Object 26"/>
          <p:cNvGraphicFramePr>
            <a:graphicFrameLocks noChangeAspect="1"/>
          </p:cNvGraphicFramePr>
          <p:nvPr/>
        </p:nvGraphicFramePr>
        <p:xfrm>
          <a:off x="3707383" y="4437112"/>
          <a:ext cx="4426239" cy="164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2" name="公式" r:id="rId25" imgW="0" imgH="0" progId="Equation.3">
                  <p:embed/>
                </p:oleObj>
              </mc:Choice>
              <mc:Fallback>
                <p:oleObj name="公式" r:id="rId25" imgW="0" imgH="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383" y="4437112"/>
                        <a:ext cx="4426239" cy="164667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86866" y="620006"/>
          <a:ext cx="21605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3" name="公式" r:id="rId27" imgW="0" imgH="0" progId="Equation.3">
                  <p:embed/>
                </p:oleObj>
              </mc:Choice>
              <mc:Fallback>
                <p:oleObj name="公式" r:id="rId27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866" y="620006"/>
                        <a:ext cx="21605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hort Summary</a:t>
            </a:r>
            <a:endParaRPr lang="zh-CN" altLang="en-US" dirty="0"/>
          </a:p>
        </p:txBody>
      </p:sp>
      <p:sp>
        <p:nvSpPr>
          <p:cNvPr id="5" name="任意多边形 4"/>
          <p:cNvSpPr/>
          <p:nvPr/>
        </p:nvSpPr>
        <p:spPr>
          <a:xfrm>
            <a:off x="1712105" y="1664864"/>
            <a:ext cx="5292000" cy="540000"/>
          </a:xfrm>
          <a:custGeom>
            <a:avLst/>
            <a:gdLst>
              <a:gd name="connsiteX0" fmla="*/ 0 w 4558876"/>
              <a:gd name="connsiteY0" fmla="*/ 58447 h 584466"/>
              <a:gd name="connsiteX1" fmla="*/ 58447 w 4558876"/>
              <a:gd name="connsiteY1" fmla="*/ 0 h 584466"/>
              <a:gd name="connsiteX2" fmla="*/ 4500429 w 4558876"/>
              <a:gd name="connsiteY2" fmla="*/ 0 h 584466"/>
              <a:gd name="connsiteX3" fmla="*/ 4558876 w 4558876"/>
              <a:gd name="connsiteY3" fmla="*/ 58447 h 584466"/>
              <a:gd name="connsiteX4" fmla="*/ 4558876 w 4558876"/>
              <a:gd name="connsiteY4" fmla="*/ 526019 h 584466"/>
              <a:gd name="connsiteX5" fmla="*/ 4500429 w 4558876"/>
              <a:gd name="connsiteY5" fmla="*/ 584466 h 584466"/>
              <a:gd name="connsiteX6" fmla="*/ 58447 w 4558876"/>
              <a:gd name="connsiteY6" fmla="*/ 584466 h 584466"/>
              <a:gd name="connsiteX7" fmla="*/ 0 w 4558876"/>
              <a:gd name="connsiteY7" fmla="*/ 526019 h 584466"/>
              <a:gd name="connsiteX8" fmla="*/ 0 w 4558876"/>
              <a:gd name="connsiteY8" fmla="*/ 58447 h 584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58876" h="584466">
                <a:moveTo>
                  <a:pt x="0" y="58447"/>
                </a:moveTo>
                <a:cubicBezTo>
                  <a:pt x="0" y="26168"/>
                  <a:pt x="26168" y="0"/>
                  <a:pt x="58447" y="0"/>
                </a:cubicBezTo>
                <a:lnTo>
                  <a:pt x="4500429" y="0"/>
                </a:lnTo>
                <a:cubicBezTo>
                  <a:pt x="4532708" y="0"/>
                  <a:pt x="4558876" y="26168"/>
                  <a:pt x="4558876" y="58447"/>
                </a:cubicBezTo>
                <a:lnTo>
                  <a:pt x="4558876" y="526019"/>
                </a:lnTo>
                <a:cubicBezTo>
                  <a:pt x="4558876" y="558298"/>
                  <a:pt x="4532708" y="584466"/>
                  <a:pt x="4500429" y="584466"/>
                </a:cubicBezTo>
                <a:lnTo>
                  <a:pt x="58447" y="584466"/>
                </a:lnTo>
                <a:cubicBezTo>
                  <a:pt x="26168" y="584466"/>
                  <a:pt x="0" y="558298"/>
                  <a:pt x="0" y="526019"/>
                </a:cubicBezTo>
                <a:lnTo>
                  <a:pt x="0" y="58447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100938" tIns="100938" rIns="100938" bIns="10093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/>
              <a:t>1</a:t>
            </a:r>
            <a:r>
              <a:rPr lang="zh-CN" altLang="en-US" sz="2800" kern="1200" dirty="0" smtClean="0"/>
              <a:t>、典型概率密度函数</a:t>
            </a:r>
            <a:r>
              <a:rPr lang="en-US" altLang="zh-CN" sz="2800" kern="1200" dirty="0" smtClean="0"/>
              <a:t>(optional)</a:t>
            </a:r>
            <a:endParaRPr lang="zh-CN" altLang="en-US" sz="2800" kern="1200" dirty="0"/>
          </a:p>
        </p:txBody>
      </p:sp>
      <p:sp>
        <p:nvSpPr>
          <p:cNvPr id="7" name="任意多边形 6"/>
          <p:cNvSpPr/>
          <p:nvPr/>
        </p:nvSpPr>
        <p:spPr>
          <a:xfrm>
            <a:off x="1691680" y="2709040"/>
            <a:ext cx="5292000" cy="540000"/>
          </a:xfrm>
          <a:custGeom>
            <a:avLst/>
            <a:gdLst>
              <a:gd name="connsiteX0" fmla="*/ 0 w 4655872"/>
              <a:gd name="connsiteY0" fmla="*/ 58447 h 584466"/>
              <a:gd name="connsiteX1" fmla="*/ 58447 w 4655872"/>
              <a:gd name="connsiteY1" fmla="*/ 0 h 584466"/>
              <a:gd name="connsiteX2" fmla="*/ 4597425 w 4655872"/>
              <a:gd name="connsiteY2" fmla="*/ 0 h 584466"/>
              <a:gd name="connsiteX3" fmla="*/ 4655872 w 4655872"/>
              <a:gd name="connsiteY3" fmla="*/ 58447 h 584466"/>
              <a:gd name="connsiteX4" fmla="*/ 4655872 w 4655872"/>
              <a:gd name="connsiteY4" fmla="*/ 526019 h 584466"/>
              <a:gd name="connsiteX5" fmla="*/ 4597425 w 4655872"/>
              <a:gd name="connsiteY5" fmla="*/ 584466 h 584466"/>
              <a:gd name="connsiteX6" fmla="*/ 58447 w 4655872"/>
              <a:gd name="connsiteY6" fmla="*/ 584466 h 584466"/>
              <a:gd name="connsiteX7" fmla="*/ 0 w 4655872"/>
              <a:gd name="connsiteY7" fmla="*/ 526019 h 584466"/>
              <a:gd name="connsiteX8" fmla="*/ 0 w 4655872"/>
              <a:gd name="connsiteY8" fmla="*/ 58447 h 584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55872" h="584466">
                <a:moveTo>
                  <a:pt x="0" y="58447"/>
                </a:moveTo>
                <a:cubicBezTo>
                  <a:pt x="0" y="26168"/>
                  <a:pt x="26168" y="0"/>
                  <a:pt x="58447" y="0"/>
                </a:cubicBezTo>
                <a:lnTo>
                  <a:pt x="4597425" y="0"/>
                </a:lnTo>
                <a:cubicBezTo>
                  <a:pt x="4629704" y="0"/>
                  <a:pt x="4655872" y="26168"/>
                  <a:pt x="4655872" y="58447"/>
                </a:cubicBezTo>
                <a:lnTo>
                  <a:pt x="4655872" y="526019"/>
                </a:lnTo>
                <a:cubicBezTo>
                  <a:pt x="4655872" y="558298"/>
                  <a:pt x="4629704" y="584466"/>
                  <a:pt x="4597425" y="584466"/>
                </a:cubicBezTo>
                <a:lnTo>
                  <a:pt x="58447" y="584466"/>
                </a:lnTo>
                <a:cubicBezTo>
                  <a:pt x="26168" y="584466"/>
                  <a:pt x="0" y="558298"/>
                  <a:pt x="0" y="526019"/>
                </a:cubicBezTo>
                <a:lnTo>
                  <a:pt x="0" y="58447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100938" tIns="100938" rIns="100938" bIns="10093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rgbClr val="FF0000"/>
                </a:solidFill>
              </a:rPr>
              <a:t>2</a:t>
            </a:r>
            <a:r>
              <a:rPr lang="zh-CN" altLang="en-US" sz="2800" kern="1200" dirty="0" smtClean="0">
                <a:solidFill>
                  <a:srgbClr val="FF0000"/>
                </a:solidFill>
              </a:rPr>
              <a:t>、求随机变量函数分布的定义</a:t>
            </a:r>
            <a:endParaRPr lang="zh-CN" altLang="en-US" sz="2800" kern="1200" dirty="0">
              <a:solidFill>
                <a:srgbClr val="FF0000"/>
              </a:solidFill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1691680" y="3753096"/>
            <a:ext cx="5292000" cy="540000"/>
          </a:xfrm>
          <a:custGeom>
            <a:avLst/>
            <a:gdLst>
              <a:gd name="connsiteX0" fmla="*/ 0 w 4487289"/>
              <a:gd name="connsiteY0" fmla="*/ 54000 h 539996"/>
              <a:gd name="connsiteX1" fmla="*/ 54000 w 4487289"/>
              <a:gd name="connsiteY1" fmla="*/ 0 h 539996"/>
              <a:gd name="connsiteX2" fmla="*/ 4433289 w 4487289"/>
              <a:gd name="connsiteY2" fmla="*/ 0 h 539996"/>
              <a:gd name="connsiteX3" fmla="*/ 4487289 w 4487289"/>
              <a:gd name="connsiteY3" fmla="*/ 54000 h 539996"/>
              <a:gd name="connsiteX4" fmla="*/ 4487289 w 4487289"/>
              <a:gd name="connsiteY4" fmla="*/ 485996 h 539996"/>
              <a:gd name="connsiteX5" fmla="*/ 4433289 w 4487289"/>
              <a:gd name="connsiteY5" fmla="*/ 539996 h 539996"/>
              <a:gd name="connsiteX6" fmla="*/ 54000 w 4487289"/>
              <a:gd name="connsiteY6" fmla="*/ 539996 h 539996"/>
              <a:gd name="connsiteX7" fmla="*/ 0 w 4487289"/>
              <a:gd name="connsiteY7" fmla="*/ 485996 h 539996"/>
              <a:gd name="connsiteX8" fmla="*/ 0 w 4487289"/>
              <a:gd name="connsiteY8" fmla="*/ 54000 h 539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487289" h="539996">
                <a:moveTo>
                  <a:pt x="0" y="54000"/>
                </a:moveTo>
                <a:cubicBezTo>
                  <a:pt x="0" y="24177"/>
                  <a:pt x="24177" y="0"/>
                  <a:pt x="54000" y="0"/>
                </a:cubicBezTo>
                <a:lnTo>
                  <a:pt x="4433289" y="0"/>
                </a:lnTo>
                <a:cubicBezTo>
                  <a:pt x="4463112" y="0"/>
                  <a:pt x="4487289" y="24177"/>
                  <a:pt x="4487289" y="54000"/>
                </a:cubicBezTo>
                <a:lnTo>
                  <a:pt x="4487289" y="485996"/>
                </a:lnTo>
                <a:cubicBezTo>
                  <a:pt x="4487289" y="515819"/>
                  <a:pt x="4463112" y="539996"/>
                  <a:pt x="4433289" y="539996"/>
                </a:cubicBezTo>
                <a:lnTo>
                  <a:pt x="54000" y="539996"/>
                </a:lnTo>
                <a:cubicBezTo>
                  <a:pt x="24177" y="539996"/>
                  <a:pt x="0" y="515819"/>
                  <a:pt x="0" y="485996"/>
                </a:cubicBezTo>
                <a:lnTo>
                  <a:pt x="0" y="54000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99636" tIns="99636" rIns="99636" bIns="99636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>
                <a:solidFill>
                  <a:srgbClr val="FF0000"/>
                </a:solidFill>
              </a:rPr>
              <a:t>3</a:t>
            </a:r>
            <a:r>
              <a:rPr lang="zh-CN" altLang="en-US" sz="2800" kern="1200" dirty="0" smtClean="0">
                <a:solidFill>
                  <a:srgbClr val="FF0000"/>
                </a:solidFill>
              </a:rPr>
              <a:t>、新的定义域，画图</a:t>
            </a:r>
            <a:endParaRPr lang="zh-CN" altLang="en-US" sz="2800" kern="1200" dirty="0">
              <a:solidFill>
                <a:srgbClr val="FF0000"/>
              </a:solidFill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4121736" y="2204864"/>
            <a:ext cx="360000" cy="540000"/>
          </a:xfrm>
          <a:custGeom>
            <a:avLst/>
            <a:gdLst>
              <a:gd name="connsiteX0" fmla="*/ 0 w 849380"/>
              <a:gd name="connsiteY0" fmla="*/ 74704 h 373522"/>
              <a:gd name="connsiteX1" fmla="*/ 662619 w 849380"/>
              <a:gd name="connsiteY1" fmla="*/ 74704 h 373522"/>
              <a:gd name="connsiteX2" fmla="*/ 662619 w 849380"/>
              <a:gd name="connsiteY2" fmla="*/ 0 h 373522"/>
              <a:gd name="connsiteX3" fmla="*/ 849380 w 849380"/>
              <a:gd name="connsiteY3" fmla="*/ 186761 h 373522"/>
              <a:gd name="connsiteX4" fmla="*/ 662619 w 849380"/>
              <a:gd name="connsiteY4" fmla="*/ 373522 h 373522"/>
              <a:gd name="connsiteX5" fmla="*/ 662619 w 849380"/>
              <a:gd name="connsiteY5" fmla="*/ 298818 h 373522"/>
              <a:gd name="connsiteX6" fmla="*/ 0 w 849380"/>
              <a:gd name="connsiteY6" fmla="*/ 298818 h 373522"/>
              <a:gd name="connsiteX7" fmla="*/ 0 w 849380"/>
              <a:gd name="connsiteY7" fmla="*/ 74704 h 37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49380" h="373522">
                <a:moveTo>
                  <a:pt x="679505" y="0"/>
                </a:moveTo>
                <a:lnTo>
                  <a:pt x="679505" y="291392"/>
                </a:lnTo>
                <a:lnTo>
                  <a:pt x="849380" y="291392"/>
                </a:lnTo>
                <a:lnTo>
                  <a:pt x="424690" y="373522"/>
                </a:lnTo>
                <a:lnTo>
                  <a:pt x="0" y="291392"/>
                </a:lnTo>
                <a:lnTo>
                  <a:pt x="169875" y="291392"/>
                </a:lnTo>
                <a:lnTo>
                  <a:pt x="169875" y="0"/>
                </a:lnTo>
                <a:lnTo>
                  <a:pt x="679505" y="0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74703" tIns="0" rIns="74704" bIns="112056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000" kern="1200"/>
          </a:p>
        </p:txBody>
      </p:sp>
      <p:sp>
        <p:nvSpPr>
          <p:cNvPr id="11" name="任意多边形 10"/>
          <p:cNvSpPr/>
          <p:nvPr/>
        </p:nvSpPr>
        <p:spPr>
          <a:xfrm>
            <a:off x="1691680" y="4833216"/>
            <a:ext cx="5292000" cy="540000"/>
          </a:xfrm>
          <a:custGeom>
            <a:avLst/>
            <a:gdLst>
              <a:gd name="connsiteX0" fmla="*/ 0 w 2962909"/>
              <a:gd name="connsiteY0" fmla="*/ 54593 h 545933"/>
              <a:gd name="connsiteX1" fmla="*/ 54593 w 2962909"/>
              <a:gd name="connsiteY1" fmla="*/ 0 h 545933"/>
              <a:gd name="connsiteX2" fmla="*/ 2908316 w 2962909"/>
              <a:gd name="connsiteY2" fmla="*/ 0 h 545933"/>
              <a:gd name="connsiteX3" fmla="*/ 2962909 w 2962909"/>
              <a:gd name="connsiteY3" fmla="*/ 54593 h 545933"/>
              <a:gd name="connsiteX4" fmla="*/ 2962909 w 2962909"/>
              <a:gd name="connsiteY4" fmla="*/ 491340 h 545933"/>
              <a:gd name="connsiteX5" fmla="*/ 2908316 w 2962909"/>
              <a:gd name="connsiteY5" fmla="*/ 545933 h 545933"/>
              <a:gd name="connsiteX6" fmla="*/ 54593 w 2962909"/>
              <a:gd name="connsiteY6" fmla="*/ 545933 h 545933"/>
              <a:gd name="connsiteX7" fmla="*/ 0 w 2962909"/>
              <a:gd name="connsiteY7" fmla="*/ 491340 h 545933"/>
              <a:gd name="connsiteX8" fmla="*/ 0 w 2962909"/>
              <a:gd name="connsiteY8" fmla="*/ 54593 h 545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62909" h="545933">
                <a:moveTo>
                  <a:pt x="0" y="54593"/>
                </a:moveTo>
                <a:cubicBezTo>
                  <a:pt x="0" y="24442"/>
                  <a:pt x="24442" y="0"/>
                  <a:pt x="54593" y="0"/>
                </a:cubicBezTo>
                <a:lnTo>
                  <a:pt x="2908316" y="0"/>
                </a:lnTo>
                <a:cubicBezTo>
                  <a:pt x="2938467" y="0"/>
                  <a:pt x="2962909" y="24442"/>
                  <a:pt x="2962909" y="54593"/>
                </a:cubicBezTo>
                <a:lnTo>
                  <a:pt x="2962909" y="491340"/>
                </a:lnTo>
                <a:cubicBezTo>
                  <a:pt x="2962909" y="521491"/>
                  <a:pt x="2938467" y="545933"/>
                  <a:pt x="2908316" y="545933"/>
                </a:cubicBezTo>
                <a:lnTo>
                  <a:pt x="54593" y="545933"/>
                </a:lnTo>
                <a:cubicBezTo>
                  <a:pt x="24442" y="545933"/>
                  <a:pt x="0" y="521491"/>
                  <a:pt x="0" y="491340"/>
                </a:cubicBezTo>
                <a:lnTo>
                  <a:pt x="0" y="54593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99810" tIns="99810" rIns="99810" bIns="99810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kern="1200" dirty="0" smtClean="0"/>
              <a:t>4</a:t>
            </a:r>
            <a:r>
              <a:rPr lang="zh-CN" altLang="en-US" sz="2800" kern="1200" dirty="0" smtClean="0"/>
              <a:t>、求积分</a:t>
            </a:r>
            <a:endParaRPr lang="zh-CN" altLang="en-US" sz="2800" kern="1200" dirty="0"/>
          </a:p>
        </p:txBody>
      </p:sp>
      <p:sp>
        <p:nvSpPr>
          <p:cNvPr id="12" name="任意多边形 11"/>
          <p:cNvSpPr/>
          <p:nvPr/>
        </p:nvSpPr>
        <p:spPr>
          <a:xfrm>
            <a:off x="4139992" y="3249040"/>
            <a:ext cx="360000" cy="540000"/>
          </a:xfrm>
          <a:custGeom>
            <a:avLst/>
            <a:gdLst>
              <a:gd name="connsiteX0" fmla="*/ 0 w 849380"/>
              <a:gd name="connsiteY0" fmla="*/ 74704 h 373522"/>
              <a:gd name="connsiteX1" fmla="*/ 662619 w 849380"/>
              <a:gd name="connsiteY1" fmla="*/ 74704 h 373522"/>
              <a:gd name="connsiteX2" fmla="*/ 662619 w 849380"/>
              <a:gd name="connsiteY2" fmla="*/ 0 h 373522"/>
              <a:gd name="connsiteX3" fmla="*/ 849380 w 849380"/>
              <a:gd name="connsiteY3" fmla="*/ 186761 h 373522"/>
              <a:gd name="connsiteX4" fmla="*/ 662619 w 849380"/>
              <a:gd name="connsiteY4" fmla="*/ 373522 h 373522"/>
              <a:gd name="connsiteX5" fmla="*/ 662619 w 849380"/>
              <a:gd name="connsiteY5" fmla="*/ 298818 h 373522"/>
              <a:gd name="connsiteX6" fmla="*/ 0 w 849380"/>
              <a:gd name="connsiteY6" fmla="*/ 298818 h 373522"/>
              <a:gd name="connsiteX7" fmla="*/ 0 w 849380"/>
              <a:gd name="connsiteY7" fmla="*/ 74704 h 37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49380" h="373522">
                <a:moveTo>
                  <a:pt x="679505" y="0"/>
                </a:moveTo>
                <a:lnTo>
                  <a:pt x="679505" y="291392"/>
                </a:lnTo>
                <a:lnTo>
                  <a:pt x="849380" y="291392"/>
                </a:lnTo>
                <a:lnTo>
                  <a:pt x="424690" y="373522"/>
                </a:lnTo>
                <a:lnTo>
                  <a:pt x="0" y="291392"/>
                </a:lnTo>
                <a:lnTo>
                  <a:pt x="169875" y="291392"/>
                </a:lnTo>
                <a:lnTo>
                  <a:pt x="169875" y="0"/>
                </a:lnTo>
                <a:lnTo>
                  <a:pt x="679505" y="0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74703" tIns="0" rIns="74704" bIns="112056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400" kern="1200"/>
          </a:p>
        </p:txBody>
      </p:sp>
      <p:sp>
        <p:nvSpPr>
          <p:cNvPr id="13" name="任意多边形 12"/>
          <p:cNvSpPr/>
          <p:nvPr/>
        </p:nvSpPr>
        <p:spPr>
          <a:xfrm>
            <a:off x="4139952" y="4293216"/>
            <a:ext cx="360000" cy="540000"/>
          </a:xfrm>
          <a:custGeom>
            <a:avLst/>
            <a:gdLst>
              <a:gd name="connsiteX0" fmla="*/ 0 w 849380"/>
              <a:gd name="connsiteY0" fmla="*/ 74704 h 373522"/>
              <a:gd name="connsiteX1" fmla="*/ 662619 w 849380"/>
              <a:gd name="connsiteY1" fmla="*/ 74704 h 373522"/>
              <a:gd name="connsiteX2" fmla="*/ 662619 w 849380"/>
              <a:gd name="connsiteY2" fmla="*/ 0 h 373522"/>
              <a:gd name="connsiteX3" fmla="*/ 849380 w 849380"/>
              <a:gd name="connsiteY3" fmla="*/ 186761 h 373522"/>
              <a:gd name="connsiteX4" fmla="*/ 662619 w 849380"/>
              <a:gd name="connsiteY4" fmla="*/ 373522 h 373522"/>
              <a:gd name="connsiteX5" fmla="*/ 662619 w 849380"/>
              <a:gd name="connsiteY5" fmla="*/ 298818 h 373522"/>
              <a:gd name="connsiteX6" fmla="*/ 0 w 849380"/>
              <a:gd name="connsiteY6" fmla="*/ 298818 h 373522"/>
              <a:gd name="connsiteX7" fmla="*/ 0 w 849380"/>
              <a:gd name="connsiteY7" fmla="*/ 74704 h 37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49380" h="373522">
                <a:moveTo>
                  <a:pt x="679505" y="0"/>
                </a:moveTo>
                <a:lnTo>
                  <a:pt x="679505" y="291392"/>
                </a:lnTo>
                <a:lnTo>
                  <a:pt x="849380" y="291392"/>
                </a:lnTo>
                <a:lnTo>
                  <a:pt x="424690" y="373522"/>
                </a:lnTo>
                <a:lnTo>
                  <a:pt x="0" y="291392"/>
                </a:lnTo>
                <a:lnTo>
                  <a:pt x="169875" y="291392"/>
                </a:lnTo>
                <a:lnTo>
                  <a:pt x="169875" y="0"/>
                </a:lnTo>
                <a:lnTo>
                  <a:pt x="679505" y="0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0" vert="horz" wrap="square" lIns="74703" tIns="0" rIns="74704" bIns="112056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400" kern="1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ree Steps for Transformation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052736"/>
            <a:ext cx="8229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1. For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each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find the set 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}.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根据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来发现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范围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. Find the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cdf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1486" y="4725144"/>
            <a:ext cx="20825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. The pdf is 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35250" y="2736850"/>
          <a:ext cx="512603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451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5250" y="2736850"/>
                        <a:ext cx="5126038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43163" y="4986338"/>
          <a:ext cx="22225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图片 45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4986338"/>
                        <a:ext cx="222250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7504" y="260648"/>
            <a:ext cx="8208912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kumimoji="1" sz="40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>
                <a:cs typeface="Times New Roman" pitchFamily="18" charset="0"/>
              </a:rPr>
              <a:t>3. </a:t>
            </a:r>
            <a:r>
              <a:rPr lang="en-US" altLang="zh-CN" i="1" dirty="0" smtClean="0">
                <a:cs typeface="Times New Roman" pitchFamily="18" charset="0"/>
              </a:rPr>
              <a:t>M</a:t>
            </a:r>
            <a:r>
              <a:rPr lang="en-US" altLang="zh-CN" dirty="0" smtClean="0">
                <a:cs typeface="Times New Roman" pitchFamily="18" charset="0"/>
              </a:rPr>
              <a:t>=max(</a:t>
            </a:r>
            <a:r>
              <a:rPr lang="en-US" altLang="zh-CN" i="1" dirty="0" smtClean="0">
                <a:cs typeface="Times New Roman" pitchFamily="18" charset="0"/>
              </a:rPr>
              <a:t>X</a:t>
            </a:r>
            <a:r>
              <a:rPr lang="en-US" altLang="zh-CN" dirty="0" smtClean="0">
                <a:cs typeface="Times New Roman" pitchFamily="18" charset="0"/>
              </a:rPr>
              <a:t>,</a:t>
            </a:r>
            <a:r>
              <a:rPr lang="en-US" altLang="zh-CN" i="1" dirty="0" smtClean="0">
                <a:cs typeface="Times New Roman" pitchFamily="18" charset="0"/>
              </a:rPr>
              <a:t>Y</a:t>
            </a:r>
            <a:r>
              <a:rPr lang="en-US" altLang="zh-CN" dirty="0" smtClean="0">
                <a:cs typeface="Times New Roman" pitchFamily="18" charset="0"/>
              </a:rPr>
              <a:t>)</a:t>
            </a:r>
            <a:r>
              <a:rPr lang="zh-CN" altLang="en-US" dirty="0">
                <a:cs typeface="Times New Roman" pitchFamily="18" charset="0"/>
              </a:rPr>
              <a:t>及</a:t>
            </a:r>
            <a:r>
              <a:rPr lang="en-US" altLang="zh-CN" i="1" dirty="0" smtClean="0">
                <a:cs typeface="Times New Roman" pitchFamily="18" charset="0"/>
              </a:rPr>
              <a:t>N</a:t>
            </a:r>
            <a:r>
              <a:rPr lang="en-US" altLang="zh-CN" dirty="0" smtClean="0">
                <a:cs typeface="Times New Roman" pitchFamily="18" charset="0"/>
              </a:rPr>
              <a:t>=min(</a:t>
            </a:r>
            <a:r>
              <a:rPr lang="en-US" altLang="zh-CN" i="1" dirty="0" smtClean="0">
                <a:cs typeface="Times New Roman" pitchFamily="18" charset="0"/>
              </a:rPr>
              <a:t>X</a:t>
            </a:r>
            <a:r>
              <a:rPr lang="en-US" altLang="zh-CN" dirty="0" smtClean="0">
                <a:cs typeface="Times New Roman" pitchFamily="18" charset="0"/>
              </a:rPr>
              <a:t>,</a:t>
            </a:r>
            <a:r>
              <a:rPr lang="en-US" altLang="zh-CN" i="1" dirty="0" smtClean="0">
                <a:cs typeface="Times New Roman" pitchFamily="18" charset="0"/>
              </a:rPr>
              <a:t>Y</a:t>
            </a:r>
            <a:r>
              <a:rPr lang="en-US" altLang="zh-CN" dirty="0" smtClean="0">
                <a:cs typeface="Times New Roman" pitchFamily="18" charset="0"/>
              </a:rPr>
              <a:t>)</a:t>
            </a:r>
            <a:r>
              <a:rPr lang="zh-CN" altLang="en-US" dirty="0">
                <a:cs typeface="Times New Roman" pitchFamily="18" charset="0"/>
              </a:rPr>
              <a:t>的分布</a:t>
            </a:r>
            <a:endParaRPr lang="zh-CN" altLang="en-US" dirty="0">
              <a:cs typeface="Times New Roman" pitchFamily="18" charset="0"/>
            </a:endParaRPr>
          </a:p>
        </p:txBody>
      </p:sp>
      <p:sp>
        <p:nvSpPr>
          <p:cNvPr id="150531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835151" y="1196752"/>
            <a:ext cx="6841306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连续型随机变量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, Y 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相互独立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X,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3200" dirty="0">
                <a:ea typeface="楷体_GB2312" pitchFamily="49" charset="-122"/>
              </a:rPr>
              <a:t>的分布函数分别为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200" i="1" baseline="-25000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 F</a:t>
            </a:r>
            <a:r>
              <a:rPr kumimoji="1" lang="en-US" altLang="zh-CN" sz="3200" i="1" baseline="-25000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),</a:t>
            </a:r>
            <a:endParaRPr kumimoji="1" lang="en-US" altLang="zh-CN" sz="3200" dirty="0" smtClean="0">
              <a:latin typeface="Times New Roman" pitchFamily="18" charset="0"/>
              <a:ea typeface="楷体_GB2312" pitchFamily="49" charset="-122"/>
            </a:endParaRPr>
          </a:p>
          <a:p>
            <a:pPr algn="just" eaLnBrk="1" hangingPunct="1"/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M = 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max{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}, 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N = 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min{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},</a:t>
            </a:r>
            <a:endParaRPr kumimoji="1" lang="en-US" altLang="zh-CN" sz="3200" dirty="0" smtClean="0">
              <a:latin typeface="Times New Roman" pitchFamily="18" charset="0"/>
              <a:ea typeface="楷体_GB2312" pitchFamily="49" charset="-122"/>
            </a:endParaRPr>
          </a:p>
          <a:p>
            <a:pPr algn="just" eaLnBrk="1" hangingPunct="1"/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zh-CN" altLang="en-US" sz="3200" i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M ,N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分布函数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2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39750" y="1341214"/>
            <a:ext cx="1219200" cy="914400"/>
            <a:chOff x="864" y="3264"/>
            <a:chExt cx="768" cy="576"/>
          </a:xfrm>
        </p:grpSpPr>
        <p:sp>
          <p:nvSpPr>
            <p:cNvPr id="32781" name="AutoShape 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864" y="3264"/>
              <a:ext cx="768" cy="576"/>
            </a:xfrm>
            <a:prstGeom prst="hexagon">
              <a:avLst>
                <a:gd name="adj" fmla="val 33333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2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12" y="3340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A50021"/>
                  </a:solidFill>
                  <a:latin typeface="Times New Roman" pitchFamily="18" charset="0"/>
                  <a:ea typeface="黑体" pitchFamily="49" charset="-122"/>
                </a:rPr>
                <a:t>问题</a:t>
              </a:r>
              <a:endParaRPr kumimoji="1" lang="zh-CN" altLang="en-US" sz="3600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23528" y="3429000"/>
          <a:ext cx="46799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29000"/>
                        <a:ext cx="46799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1462842" y="4231267"/>
          <a:ext cx="3469198" cy="637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842" y="4231267"/>
                        <a:ext cx="3469198" cy="637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7" name="Object 9"/>
          <p:cNvGraphicFramePr>
            <a:graphicFrameLocks noChangeAspect="1"/>
          </p:cNvGraphicFramePr>
          <p:nvPr/>
        </p:nvGraphicFramePr>
        <p:xfrm>
          <a:off x="4985476" y="4267077"/>
          <a:ext cx="3762988" cy="60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5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476" y="4267077"/>
                        <a:ext cx="3762988" cy="601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1475656" y="4940821"/>
          <a:ext cx="23034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6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940821"/>
                        <a:ext cx="23034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12"/>
          <p:cNvSpPr>
            <a14:cpLocks xmlns:a14="http://schemas.microsoft.com/office/drawing/2010/main" noChangeArrowheads="1"/>
          </p:cNvSpPr>
          <p:nvPr/>
        </p:nvSpPr>
        <p:spPr bwMode="auto">
          <a:xfrm>
            <a:off x="2873946" y="4321175"/>
            <a:ext cx="22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9" name="Rectangl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3788346" y="4321175"/>
            <a:ext cx="22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100392" y="-2738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nimBg="1" autoUpdateAnimBg="0"/>
      <p:bldP spid="15053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611560" y="44624"/>
          <a:ext cx="4789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624"/>
                        <a:ext cx="4789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2079626" y="3894186"/>
          <a:ext cx="5260349" cy="61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6" y="3894186"/>
                        <a:ext cx="5260349" cy="614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2871500" y="4550557"/>
          <a:ext cx="3423227" cy="53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500" y="4550557"/>
                        <a:ext cx="3423227" cy="538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2873809" y="5224390"/>
          <a:ext cx="3469409" cy="51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809" y="5224390"/>
                        <a:ext cx="3469409" cy="513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2919630" y="5841427"/>
          <a:ext cx="4385829" cy="61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630" y="5841427"/>
                        <a:ext cx="4385829" cy="61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00392" y="4462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1520" y="1772816"/>
          <a:ext cx="65928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72816"/>
                        <a:ext cx="65928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6869" y="692696"/>
          <a:ext cx="7946705" cy="106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69" y="692696"/>
                        <a:ext cx="7946705" cy="1063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2725" y="2770435"/>
          <a:ext cx="68167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770435"/>
                        <a:ext cx="681672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331913" y="260648"/>
            <a:ext cx="1390650" cy="7016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b="1">
                <a:latin typeface="Times New Roman" pitchFamily="18" charset="0"/>
                <a:ea typeface="黑体" pitchFamily="49" charset="-122"/>
              </a:rPr>
              <a:t>推广</a:t>
            </a:r>
            <a:endParaRPr kumimoji="1" lang="zh-CN" altLang="en-US" sz="4000" b="1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5257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66750" y="1124744"/>
            <a:ext cx="80010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设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1 </a:t>
            </a:r>
            <a:r>
              <a:rPr kumimoji="1" lang="en-US" altLang="zh-CN" sz="3200" b="1" dirty="0">
                <a:latin typeface="Times New Roman" pitchFamily="18" charset="0"/>
              </a:rPr>
              <a:t>,…, </a:t>
            </a:r>
            <a:r>
              <a:rPr kumimoji="1" lang="en-US" altLang="zh-CN" sz="3200" b="1" i="1" dirty="0" err="1"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是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个相互独立的随机变量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zh-CN" altLang="en-US" sz="3200" b="1" dirty="0">
                <a:latin typeface="Times New Roman" pitchFamily="18" charset="0"/>
              </a:rPr>
              <a:t>它们的分布函数分别为 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2363788" y="2564904"/>
          <a:ext cx="13303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8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564904"/>
                        <a:ext cx="13303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1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4067175" y="2564904"/>
            <a:ext cx="2651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=0,1</a:t>
            </a:r>
            <a:r>
              <a:rPr kumimoji="1" lang="zh-CN" altLang="en-US" sz="3200" b="1" dirty="0">
                <a:solidFill>
                  <a:schemeClr val="tx2"/>
                </a:solidFill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…, 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endParaRPr kumimoji="1" lang="en-US" altLang="zh-CN" sz="32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52582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00113" y="3501008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</a:t>
            </a:r>
            <a:r>
              <a:rPr kumimoji="1" lang="en-US" altLang="zh-CN" sz="3200" b="1" i="1">
                <a:latin typeface="Times New Roman" pitchFamily="18" charset="0"/>
              </a:rPr>
              <a:t>M=</a:t>
            </a:r>
            <a:r>
              <a:rPr kumimoji="1" lang="en-US" altLang="zh-CN" sz="3200" b="1">
                <a:latin typeface="Times New Roman" pitchFamily="18" charset="0"/>
              </a:rPr>
              <a:t>max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,…,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 i="1" baseline="-25000">
                <a:latin typeface="Times New Roman" pitchFamily="18" charset="0"/>
              </a:rPr>
              <a:t>n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的分布函数为</a:t>
            </a:r>
            <a:r>
              <a:rPr kumimoji="1" lang="en-US" altLang="zh-CN" sz="3200" b="1">
                <a:latin typeface="Times New Roman" pitchFamily="18" charset="0"/>
              </a:rPr>
              <a:t>:  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979613" y="4293096"/>
            <a:ext cx="4154487" cy="715962"/>
            <a:chOff x="864" y="1056"/>
            <a:chExt cx="2617" cy="451"/>
          </a:xfrm>
        </p:grpSpPr>
        <p:graphicFrame>
          <p:nvGraphicFramePr>
            <p:cNvPr id="34825" name="Object 8"/>
            <p:cNvGraphicFramePr>
              <a:graphicFrameLocks noChangeAspect="1"/>
            </p:cNvGraphicFramePr>
            <p:nvPr/>
          </p:nvGraphicFramePr>
          <p:xfrm>
            <a:off x="864" y="1104"/>
            <a:ext cx="162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9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04"/>
                          <a:ext cx="1624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9"/>
            <p:cNvGraphicFramePr>
              <a:graphicFrameLocks noChangeAspect="1"/>
            </p:cNvGraphicFramePr>
            <p:nvPr/>
          </p:nvGraphicFramePr>
          <p:xfrm>
            <a:off x="2736" y="1104"/>
            <a:ext cx="745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0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104"/>
                          <a:ext cx="745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Rectangle 10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48" y="1056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Times New Roman" pitchFamily="18" charset="0"/>
                </a:rPr>
                <a:t>…</a:t>
              </a:r>
              <a:endParaRPr kumimoji="1" lang="en-US" altLang="zh-CN" sz="32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100392" y="4462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nimBg="1" autoUpdateAnimBg="0"/>
      <p:bldP spid="152579" grpId="0" autoUpdateAnimBg="0"/>
      <p:bldP spid="152581" grpId="0" autoUpdateAnimBg="0"/>
      <p:bldP spid="15258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2" y="1772816"/>
            <a:ext cx="8064251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特别，当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,…,</a:t>
            </a:r>
            <a:r>
              <a:rPr kumimoji="1" lang="en-US" altLang="zh-CN" sz="3200" b="1" i="1" dirty="0" err="1"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相互独立且具有相同</a:t>
            </a:r>
            <a:r>
              <a:rPr kumimoji="1" lang="zh-CN" altLang="en-US" sz="3200" b="1" dirty="0" smtClean="0">
                <a:latin typeface="Times New Roman" pitchFamily="18" charset="0"/>
              </a:rPr>
              <a:t>分布</a:t>
            </a:r>
            <a:r>
              <a:rPr kumimoji="1" lang="en-US" altLang="zh-CN" sz="3200" b="1" dirty="0" smtClean="0">
                <a:latin typeface="Times New Roman" pitchFamily="18" charset="0"/>
              </a:rPr>
              <a:t>(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independent and identically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distributed, 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i.i.d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en-US" altLang="zh-CN" sz="3200" b="1" dirty="0" smtClean="0">
                <a:latin typeface="Times New Roman" pitchFamily="18" charset="0"/>
              </a:rPr>
              <a:t>)</a:t>
            </a:r>
            <a:r>
              <a:rPr kumimoji="1" lang="zh-CN" altLang="en-US" sz="3200" b="1" dirty="0" smtClean="0">
                <a:latin typeface="Times New Roman" pitchFamily="18" charset="0"/>
              </a:rPr>
              <a:t>函数</a:t>
            </a:r>
            <a:r>
              <a:rPr kumimoji="1" lang="en-US" altLang="zh-CN" sz="3200" b="1" i="1" dirty="0">
                <a:latin typeface="Times New Roman" pitchFamily="18" charset="0"/>
              </a:rPr>
              <a:t>F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时，有 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153603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258888" y="260648"/>
            <a:ext cx="553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en-US" altLang="zh-CN" sz="3200" b="1" i="1" dirty="0">
                <a:latin typeface="Times New Roman" pitchFamily="18" charset="0"/>
              </a:rPr>
              <a:t>N=</a:t>
            </a:r>
            <a:r>
              <a:rPr kumimoji="1" lang="en-US" altLang="zh-CN" sz="3200" b="1" dirty="0">
                <a:latin typeface="Times New Roman" pitchFamily="18" charset="0"/>
              </a:rPr>
              <a:t>min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,…,</a:t>
            </a:r>
            <a:r>
              <a:rPr kumimoji="1" lang="en-US" altLang="zh-CN" sz="3200" b="1" i="1" dirty="0" err="1"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的分布函数是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153604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2843213" y="3738471"/>
            <a:ext cx="2520950" cy="63171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kumimoji="1" lang="en-US" altLang="zh-CN" sz="3200" i="1" baseline="-25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)=[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)] </a:t>
            </a:r>
            <a:r>
              <a:rPr kumimoji="1" lang="en-US" altLang="zh-CN" sz="3200" i="1" baseline="30000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endParaRPr kumimoji="1" lang="en-US" altLang="zh-CN" sz="3200" baseline="30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476375" y="980728"/>
            <a:ext cx="5943600" cy="685800"/>
            <a:chOff x="960" y="1920"/>
            <a:chExt cx="3744" cy="432"/>
          </a:xfrm>
        </p:grpSpPr>
        <p:graphicFrame>
          <p:nvGraphicFramePr>
            <p:cNvPr id="35848" name="Object 6"/>
            <p:cNvGraphicFramePr>
              <a:graphicFrameLocks noChangeAspect="1"/>
            </p:cNvGraphicFramePr>
            <p:nvPr/>
          </p:nvGraphicFramePr>
          <p:xfrm>
            <a:off x="960" y="1968"/>
            <a:ext cx="225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1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968"/>
                          <a:ext cx="225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9" name="Rectangle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216" y="192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Times New Roman" pitchFamily="18" charset="0"/>
                </a:rPr>
                <a:t>…</a:t>
              </a:r>
              <a:endParaRPr kumimoji="1" lang="en-US" altLang="zh-CN" sz="32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5850" name="Object 8"/>
            <p:cNvGraphicFramePr>
              <a:graphicFrameLocks noChangeAspect="1"/>
            </p:cNvGraphicFramePr>
            <p:nvPr/>
          </p:nvGraphicFramePr>
          <p:xfrm>
            <a:off x="3558" y="1972"/>
            <a:ext cx="114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2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1972"/>
                          <a:ext cx="114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09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2439765" y="4579789"/>
            <a:ext cx="3296095" cy="6267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kumimoji="1" lang="en-US" altLang="zh-CN" sz="3200" i="1" baseline="-25000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)=1</a:t>
            </a:r>
            <a:r>
              <a:rPr kumimoji="1" lang="en-US" altLang="zh-CN" sz="3200" dirty="0">
                <a:solidFill>
                  <a:srgbClr val="0000FF"/>
                </a:solidFill>
                <a:latin typeface="宋体" charset="-122"/>
              </a:rPr>
              <a:t>-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[1</a:t>
            </a:r>
            <a:r>
              <a:rPr kumimoji="1" lang="en-US" altLang="zh-CN" sz="3200" dirty="0">
                <a:solidFill>
                  <a:srgbClr val="0000FF"/>
                </a:solidFill>
                <a:latin typeface="宋体" charset="-122"/>
              </a:rPr>
              <a:t>-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)] </a:t>
            </a:r>
            <a:r>
              <a:rPr kumimoji="1" lang="en-US" altLang="zh-CN" sz="3200" i="1" baseline="30000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endParaRPr kumimoji="1" lang="en-US" altLang="zh-CN" sz="3200" i="1" baseline="30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00392" y="44624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utoUpdateAnimBg="0"/>
      <p:bldP spid="153603" grpId="0" autoUpdateAnimBg="0"/>
      <p:bldP spid="153604" grpId="0" animBg="1" autoUpdateAnimBg="0"/>
      <p:bldP spid="15360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1628800"/>
            <a:ext cx="792162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若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,…,</a:t>
            </a:r>
            <a:r>
              <a:rPr kumimoji="1" lang="en-US" altLang="zh-CN" sz="3200" b="1" i="1" dirty="0" err="1"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是连续型随机变量，在求得</a:t>
            </a:r>
            <a:r>
              <a:rPr kumimoji="1" lang="en-US" altLang="zh-CN" sz="3200" b="1" i="1" dirty="0">
                <a:latin typeface="Times New Roman" pitchFamily="18" charset="0"/>
              </a:rPr>
              <a:t>M=</a:t>
            </a:r>
            <a:r>
              <a:rPr kumimoji="1" lang="en-US" altLang="zh-CN" sz="3200" b="1" dirty="0">
                <a:latin typeface="Times New Roman" pitchFamily="18" charset="0"/>
              </a:rPr>
              <a:t>max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,…,</a:t>
            </a:r>
            <a:r>
              <a:rPr kumimoji="1" lang="en-US" altLang="zh-CN" sz="3200" b="1" i="1" dirty="0" err="1"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和</a:t>
            </a:r>
            <a:r>
              <a:rPr kumimoji="1" lang="en-US" altLang="zh-CN" sz="3200" b="1" i="1" dirty="0">
                <a:latin typeface="Times New Roman" pitchFamily="18" charset="0"/>
              </a:rPr>
              <a:t>N=</a:t>
            </a:r>
            <a:r>
              <a:rPr kumimoji="1" lang="en-US" altLang="zh-CN" sz="3200" b="1" dirty="0">
                <a:latin typeface="Times New Roman" pitchFamily="18" charset="0"/>
              </a:rPr>
              <a:t>min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,…,</a:t>
            </a:r>
            <a:r>
              <a:rPr kumimoji="1" lang="en-US" altLang="zh-CN" sz="3200" b="1" i="1" dirty="0" err="1">
                <a:latin typeface="Times New Roman" pitchFamily="18" charset="0"/>
              </a:rPr>
              <a:t>X</a:t>
            </a:r>
            <a:r>
              <a:rPr kumimoji="1" lang="en-US" altLang="zh-CN" sz="3200" b="1" i="1" baseline="-25000" dirty="0" err="1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的分布函数后，不难求得</a:t>
            </a:r>
            <a:r>
              <a:rPr kumimoji="1" lang="en-US" altLang="zh-CN" sz="3200" b="1" i="1" dirty="0">
                <a:latin typeface="Times New Roman" pitchFamily="18" charset="0"/>
              </a:rPr>
              <a:t>M</a:t>
            </a:r>
            <a:r>
              <a:rPr kumimoji="1" lang="zh-CN" altLang="en-US" sz="3200" b="1" dirty="0">
                <a:latin typeface="Times New Roman" pitchFamily="18" charset="0"/>
              </a:rPr>
              <a:t>和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的密度函数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3686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547813" y="548680"/>
            <a:ext cx="1000125" cy="57943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/>
              <a:t>注意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213" y="2338685"/>
            <a:ext cx="74882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8001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indent="0" eaLnBrk="1" hangingPunct="1"/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解：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只电子管的寿命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它们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相互独立同分布，</a:t>
            </a:r>
            <a:endParaRPr lang="zh-CN" altLang="en-US" sz="2800" dirty="0">
              <a:latin typeface="Arial" charset="0"/>
            </a:endParaRPr>
          </a:p>
        </p:txBody>
      </p:sp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1979613" y="3356992"/>
          <a:ext cx="27797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56992"/>
                        <a:ext cx="2779712" cy="5810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2124075" y="4149080"/>
          <a:ext cx="41036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149080"/>
                        <a:ext cx="41036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5003800" y="3356992"/>
          <a:ext cx="28813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5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56992"/>
                        <a:ext cx="2881313" cy="5445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11510" y="106437"/>
            <a:ext cx="7848922" cy="206210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 设某种电子管的寿命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以天计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近似服从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(1195, 15</a:t>
            </a:r>
            <a:r>
              <a:rPr lang="en-US" altLang="zh-CN" sz="32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</a:rPr>
              <a:t>，</a:t>
            </a:r>
            <a:r>
              <a:rPr lang="zh-CN" altLang="en-US" sz="3200" b="1" dirty="0" smtClean="0"/>
              <a:t>随机地选取</a:t>
            </a:r>
            <a:r>
              <a:rPr lang="en-US" altLang="zh-CN" sz="3200" b="1" dirty="0" smtClean="0">
                <a:latin typeface="Times New Roman" pitchFamily="18" charset="0"/>
              </a:rPr>
              <a:t>3</a:t>
            </a:r>
            <a:r>
              <a:rPr lang="zh-CN" altLang="en-US" sz="3200" b="1" dirty="0" smtClean="0"/>
              <a:t>只，求</a:t>
            </a:r>
            <a:endParaRPr lang="zh-CN" altLang="en-US" sz="3200" b="1" dirty="0" smtClean="0"/>
          </a:p>
          <a:p>
            <a:pPr eaLnBrk="1" hangingPunct="1"/>
            <a:r>
              <a:rPr lang="en-US" altLang="zh-CN" sz="3200" b="1" dirty="0" smtClean="0">
                <a:latin typeface="Times New Roman" pitchFamily="18" charset="0"/>
              </a:rPr>
              <a:t>(1) </a:t>
            </a:r>
            <a:r>
              <a:rPr lang="zh-CN" altLang="en-US" sz="3200" b="1" dirty="0" smtClean="0"/>
              <a:t>其中没有一只寿命超过</a:t>
            </a:r>
            <a:r>
              <a:rPr lang="en-US" altLang="zh-CN" sz="3200" b="1" dirty="0" smtClean="0">
                <a:latin typeface="Times New Roman" pitchFamily="18" charset="0"/>
              </a:rPr>
              <a:t>1210</a:t>
            </a:r>
            <a:r>
              <a:rPr lang="zh-CN" altLang="en-US" sz="3200" b="1" dirty="0" smtClean="0"/>
              <a:t>天的概率</a:t>
            </a:r>
            <a:r>
              <a:rPr lang="en-US" altLang="zh-CN" sz="3200" b="1" dirty="0" smtClean="0">
                <a:latin typeface="Times New Roman" pitchFamily="18" charset="0"/>
              </a:rPr>
              <a:t>;</a:t>
            </a:r>
            <a:r>
              <a:rPr lang="en-US" altLang="zh-CN" sz="3200" b="1" dirty="0" smtClean="0"/>
              <a:t> </a:t>
            </a:r>
            <a:endParaRPr lang="en-US" altLang="zh-CN" sz="3200" b="1" dirty="0" smtClean="0"/>
          </a:p>
          <a:p>
            <a:pPr eaLnBrk="1" hangingPunct="1"/>
            <a:r>
              <a:rPr lang="en-US" altLang="zh-CN" sz="3200" b="1" dirty="0" smtClean="0">
                <a:latin typeface="Times New Roman" pitchFamily="18" charset="0"/>
              </a:rPr>
              <a:t>(2) </a:t>
            </a:r>
            <a:r>
              <a:rPr lang="zh-CN" altLang="en-US" sz="3200" b="1" dirty="0" smtClean="0">
                <a:latin typeface="Times New Roman" pitchFamily="18" charset="0"/>
              </a:rPr>
              <a:t>其中没有一只寿命小于</a:t>
            </a:r>
            <a:r>
              <a:rPr lang="en-US" altLang="zh-CN" sz="3200" b="1" dirty="0" smtClean="0">
                <a:latin typeface="Times New Roman" pitchFamily="18" charset="0"/>
              </a:rPr>
              <a:t>1210</a:t>
            </a:r>
            <a:r>
              <a:rPr lang="zh-CN" altLang="en-US" sz="3200" b="1" dirty="0" smtClean="0">
                <a:latin typeface="Times New Roman" pitchFamily="18" charset="0"/>
              </a:rPr>
              <a:t>天的概率</a:t>
            </a:r>
            <a:r>
              <a:rPr lang="en-US" altLang="zh-CN" sz="3200" b="1" dirty="0" smtClean="0">
                <a:latin typeface="Times New Roman" pitchFamily="18" charset="0"/>
              </a:rPr>
              <a:t>.</a:t>
            </a:r>
            <a:endParaRPr lang="en-US" altLang="zh-CN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900113" y="1268586"/>
          <a:ext cx="69135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0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8586"/>
                        <a:ext cx="69135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5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2771775" y="304453"/>
            <a:ext cx="2520950" cy="6762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i="1" dirty="0">
                <a:latin typeface="Times New Roman" pitchFamily="18" charset="0"/>
              </a:rPr>
              <a:t>F</a:t>
            </a:r>
            <a:r>
              <a:rPr kumimoji="1" lang="en-US" altLang="zh-CN" sz="3200" i="1" baseline="-25000" dirty="0">
                <a:latin typeface="Times New Roman" pitchFamily="18" charset="0"/>
              </a:rPr>
              <a:t>M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z</a:t>
            </a:r>
            <a:r>
              <a:rPr kumimoji="1" lang="en-US" altLang="zh-CN" sz="3200" dirty="0">
                <a:latin typeface="Times New Roman" pitchFamily="18" charset="0"/>
              </a:rPr>
              <a:t>)=[</a:t>
            </a:r>
            <a:r>
              <a:rPr kumimoji="1" lang="en-US" altLang="zh-CN" sz="3200" i="1" dirty="0">
                <a:latin typeface="Times New Roman" pitchFamily="18" charset="0"/>
              </a:rPr>
              <a:t>F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z</a:t>
            </a:r>
            <a:r>
              <a:rPr kumimoji="1" lang="en-US" altLang="zh-CN" sz="3200" dirty="0">
                <a:latin typeface="Times New Roman" pitchFamily="18" charset="0"/>
              </a:rPr>
              <a:t>)] </a:t>
            </a:r>
            <a:r>
              <a:rPr kumimoji="1" lang="en-US" altLang="zh-CN" sz="3200" i="1" baseline="30000" dirty="0">
                <a:latin typeface="Times New Roman" pitchFamily="18" charset="0"/>
              </a:rPr>
              <a:t>n</a:t>
            </a:r>
            <a:endParaRPr kumimoji="1" lang="en-US" altLang="zh-CN" sz="3200" baseline="30000" dirty="0">
              <a:latin typeface="Times New Roman" pitchFamily="18" charset="0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3276600" y="2060749"/>
          <a:ext cx="525621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60749"/>
                        <a:ext cx="5256213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3276600" y="3573636"/>
          <a:ext cx="1800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73636"/>
                        <a:ext cx="1800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1692275" y="4365799"/>
          <a:ext cx="55118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3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65799"/>
                        <a:ext cx="5511800" cy="10350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225549" y="1389534"/>
            <a:ext cx="3260725" cy="6762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sz="3200" i="1" dirty="0">
                <a:latin typeface="Times New Roman" pitchFamily="18" charset="0"/>
              </a:rPr>
              <a:t>F</a:t>
            </a:r>
            <a:r>
              <a:rPr kumimoji="1" lang="en-US" altLang="zh-CN" sz="3200" i="1" baseline="-25000" dirty="0">
                <a:latin typeface="Times New Roman" pitchFamily="18" charset="0"/>
              </a:rPr>
              <a:t>N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z</a:t>
            </a:r>
            <a:r>
              <a:rPr kumimoji="1" lang="en-US" altLang="zh-CN" sz="3200" dirty="0">
                <a:latin typeface="Times New Roman" pitchFamily="18" charset="0"/>
              </a:rPr>
              <a:t>)=1</a:t>
            </a:r>
            <a:r>
              <a:rPr kumimoji="1" lang="en-US" altLang="zh-CN" sz="3200" dirty="0">
                <a:latin typeface="宋体" charset="-122"/>
              </a:rPr>
              <a:t>-</a:t>
            </a:r>
            <a:r>
              <a:rPr kumimoji="1" lang="en-US" altLang="zh-CN" sz="3200" dirty="0">
                <a:latin typeface="Times New Roman" pitchFamily="18" charset="0"/>
              </a:rPr>
              <a:t>[1</a:t>
            </a:r>
            <a:r>
              <a:rPr kumimoji="1" lang="en-US" altLang="zh-CN" sz="3200" dirty="0">
                <a:latin typeface="宋体" charset="-122"/>
              </a:rPr>
              <a:t>-</a:t>
            </a:r>
            <a:r>
              <a:rPr kumimoji="1" lang="en-US" altLang="zh-CN" sz="3200" i="1" dirty="0">
                <a:latin typeface="Times New Roman" pitchFamily="18" charset="0"/>
              </a:rPr>
              <a:t>F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i="1" dirty="0">
                <a:latin typeface="Times New Roman" pitchFamily="18" charset="0"/>
              </a:rPr>
              <a:t>z</a:t>
            </a:r>
            <a:r>
              <a:rPr kumimoji="1" lang="en-US" altLang="zh-CN" sz="3200" dirty="0">
                <a:latin typeface="Times New Roman" pitchFamily="18" charset="0"/>
              </a:rPr>
              <a:t>)] </a:t>
            </a:r>
            <a:r>
              <a:rPr kumimoji="1" lang="en-US" altLang="zh-CN" sz="3200" i="1" baseline="30000" dirty="0">
                <a:latin typeface="Times New Roman" pitchFamily="18" charset="0"/>
              </a:rPr>
              <a:t>n</a:t>
            </a:r>
            <a:endParaRPr kumimoji="1" lang="en-US" altLang="zh-CN" sz="3200" i="1" baseline="30000" dirty="0">
              <a:latin typeface="Times New Roman" pitchFamily="18" charset="0"/>
            </a:endParaRP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971600" y="2347417"/>
          <a:ext cx="56626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47417"/>
                        <a:ext cx="5662612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3347864" y="3550717"/>
          <a:ext cx="437515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550717"/>
                        <a:ext cx="4375150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4284663" y="5148238"/>
          <a:ext cx="33115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148238"/>
                        <a:ext cx="33115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1258888" y="5219675"/>
          <a:ext cx="30892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19675"/>
                        <a:ext cx="30892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 descr="蓝色面巾纸"/>
          <p:cNvGraphicFramePr>
            <a:graphicFrameLocks noChangeAspect="1"/>
          </p:cNvGraphicFramePr>
          <p:nvPr/>
        </p:nvGraphicFramePr>
        <p:xfrm>
          <a:off x="3515901" y="1417737"/>
          <a:ext cx="5520595" cy="60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8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901" y="1417737"/>
                        <a:ext cx="5520595" cy="608917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251520" y="116632"/>
          <a:ext cx="3457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Equation" r:id="rId12" imgW="0" imgH="0" progId="Equation.DSMT4">
                  <p:embed/>
                </p:oleObj>
              </mc:Choice>
              <mc:Fallback>
                <p:oleObj name="Equation" r:id="rId12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6632"/>
                        <a:ext cx="34575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7505" y="669454"/>
          <a:ext cx="6210547" cy="65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14" imgW="0" imgH="0" progId="Equation.DSMT4">
                  <p:embed/>
                </p:oleObj>
              </mc:Choice>
              <mc:Fallback>
                <p:oleObj name="Equation" r:id="rId14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5" y="669454"/>
                        <a:ext cx="6210547" cy="653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88224" y="597446"/>
            <a:ext cx="699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36296" y="622953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hy?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 autoUpdateAnimBg="0"/>
      <p:bldP spid="3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331913" y="260648"/>
            <a:ext cx="996950" cy="57943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dirty="0"/>
              <a:t>另解</a:t>
            </a:r>
            <a:endParaRPr lang="zh-CN" altLang="en-US" sz="3200" dirty="0"/>
          </a:p>
        </p:txBody>
      </p:sp>
      <p:sp>
        <p:nvSpPr>
          <p:cNvPr id="158723" name="AutoShap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4787900" y="260648"/>
            <a:ext cx="1728788" cy="609600"/>
          </a:xfrm>
          <a:prstGeom prst="wedgeRoundRectCallout">
            <a:avLst>
              <a:gd name="adj1" fmla="val -46694"/>
              <a:gd name="adj2" fmla="val 93750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800" b="1"/>
              <a:t>独立性</a:t>
            </a:r>
            <a:endParaRPr lang="zh-CN" altLang="en-US" sz="2800" b="1"/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684213" y="1412776"/>
          <a:ext cx="79073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0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776"/>
                        <a:ext cx="790733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2267744" y="2925664"/>
          <a:ext cx="3003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925664"/>
                        <a:ext cx="30035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2268538" y="4365526"/>
          <a:ext cx="37544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365526"/>
                        <a:ext cx="37544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7" name="Rectangl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1979613" y="2277964"/>
            <a:ext cx="415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/>
              <a:t>没有一只寿命超过</a:t>
            </a:r>
            <a:r>
              <a:rPr lang="en-US" altLang="zh-CN" sz="2800"/>
              <a:t>1210</a:t>
            </a:r>
            <a:r>
              <a:rPr lang="zh-CN" altLang="en-US" sz="2800"/>
              <a:t>天</a:t>
            </a:r>
            <a:endParaRPr lang="zh-CN" altLang="en-US" sz="2800"/>
          </a:p>
        </p:txBody>
      </p:sp>
      <p:sp>
        <p:nvSpPr>
          <p:cNvPr id="158728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1979613" y="3789264"/>
            <a:ext cx="415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/>
              <a:t>没有一只寿命小于</a:t>
            </a:r>
            <a:r>
              <a:rPr lang="en-US" altLang="zh-CN" sz="2800"/>
              <a:t>1210</a:t>
            </a:r>
            <a:r>
              <a:rPr lang="zh-CN" altLang="en-US" sz="2800"/>
              <a:t>天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nimBg="1"/>
      <p:bldP spid="158727" grpId="0"/>
      <p:bldP spid="15872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512064" y="1988840"/>
            <a:ext cx="3636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章 </a:t>
            </a:r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9430" y="1021701"/>
            <a:ext cx="5436000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ctr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3.1 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关系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性质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2077" y="2492896"/>
            <a:ext cx="2523506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3.2 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64088" y="1795046"/>
            <a:ext cx="3708000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3.3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200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baseline="-25000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200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67944" y="3789040"/>
            <a:ext cx="3132000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3.4 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相互独立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3408" y="5013176"/>
            <a:ext cx="3948522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3.5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函数的概率分布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04005" y="1700808"/>
            <a:ext cx="1803699" cy="756000"/>
            <a:chOff x="107504" y="1700808"/>
            <a:chExt cx="1803699" cy="756000"/>
          </a:xfrm>
        </p:grpSpPr>
        <p:sp>
          <p:nvSpPr>
            <p:cNvPr id="5" name="下箭头 4"/>
            <p:cNvSpPr/>
            <p:nvPr/>
          </p:nvSpPr>
          <p:spPr>
            <a:xfrm>
              <a:off x="755576" y="1700808"/>
              <a:ext cx="360040" cy="756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7504" y="1835532"/>
              <a:ext cx="18036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“</a:t>
              </a:r>
              <a:r>
                <a:rPr lang="zh-CN" altLang="en-US" b="1" dirty="0" smtClean="0">
                  <a:latin typeface="Times New Roman" pitchFamily="18" charset="0"/>
                  <a:cs typeface="Times New Roman" pitchFamily="18" charset="0"/>
                </a:rPr>
                <a:t>没有就是所有</a:t>
              </a:r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”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5" name="曲线连接符 14"/>
          <p:cNvCxnSpPr>
            <a:stCxn id="8" idx="0"/>
            <a:endCxn id="3" idx="2"/>
          </p:cNvCxnSpPr>
          <p:nvPr/>
        </p:nvCxnSpPr>
        <p:spPr>
          <a:xfrm rot="16200000" flipV="1">
            <a:off x="3110050" y="1265146"/>
            <a:ext cx="2191275" cy="2856514"/>
          </a:xfrm>
          <a:prstGeom prst="curved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曲线连接符 16"/>
          <p:cNvCxnSpPr>
            <a:stCxn id="8" idx="0"/>
            <a:endCxn id="4" idx="3"/>
          </p:cNvCxnSpPr>
          <p:nvPr/>
        </p:nvCxnSpPr>
        <p:spPr>
          <a:xfrm rot="16200000" flipV="1">
            <a:off x="3950708" y="2105803"/>
            <a:ext cx="1008112" cy="2358361"/>
          </a:xfrm>
          <a:prstGeom prst="curvedConnector2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曲线连接符 18"/>
          <p:cNvCxnSpPr>
            <a:stCxn id="8" idx="0"/>
            <a:endCxn id="7" idx="2"/>
          </p:cNvCxnSpPr>
          <p:nvPr/>
        </p:nvCxnSpPr>
        <p:spPr>
          <a:xfrm rot="5400000" flipH="1" flipV="1">
            <a:off x="5717051" y="2288003"/>
            <a:ext cx="1417930" cy="1584144"/>
          </a:xfrm>
          <a:prstGeom prst="curved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曲线连接符 22"/>
          <p:cNvCxnSpPr>
            <a:stCxn id="9" idx="0"/>
            <a:endCxn id="4" idx="2"/>
          </p:cNvCxnSpPr>
          <p:nvPr/>
        </p:nvCxnSpPr>
        <p:spPr>
          <a:xfrm rot="16200000" flipV="1">
            <a:off x="1168642" y="3914148"/>
            <a:ext cx="1944216" cy="253839"/>
          </a:xfrm>
          <a:prstGeom prst="curved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曲线连接符 24"/>
          <p:cNvCxnSpPr>
            <a:stCxn id="9" idx="0"/>
            <a:endCxn id="8" idx="2"/>
          </p:cNvCxnSpPr>
          <p:nvPr/>
        </p:nvCxnSpPr>
        <p:spPr>
          <a:xfrm rot="5400000" flipH="1" flipV="1">
            <a:off x="3626770" y="3006003"/>
            <a:ext cx="648072" cy="3366275"/>
          </a:xfrm>
          <a:prstGeom prst="curved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任意多边形 42"/>
          <p:cNvSpPr/>
          <p:nvPr/>
        </p:nvSpPr>
        <p:spPr>
          <a:xfrm>
            <a:off x="2246243" y="1630017"/>
            <a:ext cx="2106830" cy="3369366"/>
          </a:xfrm>
          <a:custGeom>
            <a:avLst/>
            <a:gdLst>
              <a:gd name="connsiteX0" fmla="*/ 636105 w 2106830"/>
              <a:gd name="connsiteY0" fmla="*/ 0 h 3369366"/>
              <a:gd name="connsiteX1" fmla="*/ 2097157 w 2106830"/>
              <a:gd name="connsiteY1" fmla="*/ 1649896 h 3369366"/>
              <a:gd name="connsiteX2" fmla="*/ 0 w 2106830"/>
              <a:gd name="connsiteY2" fmla="*/ 3369366 h 3369366"/>
              <a:gd name="connsiteX3" fmla="*/ 0 w 2106830"/>
              <a:gd name="connsiteY3" fmla="*/ 3369366 h 3369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6830" h="3369366">
                <a:moveTo>
                  <a:pt x="636105" y="0"/>
                </a:moveTo>
                <a:cubicBezTo>
                  <a:pt x="1419639" y="544167"/>
                  <a:pt x="2203174" y="1088335"/>
                  <a:pt x="2097157" y="1649896"/>
                </a:cubicBezTo>
                <a:cubicBezTo>
                  <a:pt x="1991140" y="2211457"/>
                  <a:pt x="0" y="3369366"/>
                  <a:pt x="0" y="3369366"/>
                </a:cubicBezTo>
                <a:lnTo>
                  <a:pt x="0" y="3369366"/>
                </a:lnTo>
              </a:path>
            </a:pathLst>
          </a:custGeom>
          <a:noFill/>
          <a:ln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137276" y="4365104"/>
            <a:ext cx="1210588" cy="40011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综合运用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436096" y="908720"/>
            <a:ext cx="36724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理解二维随机变量的联合分布定义、性质，会用联合分布求概率。掌握二维均匀分布和二维正态分布。</a:t>
            </a:r>
            <a:endParaRPr kumimoji="1" lang="zh-CN" altLang="en-US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4005" y="3117737"/>
            <a:ext cx="16596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理解二维随机变量的边缘分布以及与联合分布的关系</a:t>
            </a:r>
            <a:endParaRPr kumimoji="1" lang="zh-CN" altLang="en-US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236296" y="3790781"/>
            <a:ext cx="18021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理解随机变量的独立性</a:t>
            </a:r>
            <a:endParaRPr kumimoji="1" lang="zh-CN" altLang="en-US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353073" y="5008889"/>
            <a:ext cx="34592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会求二维随机变量的和、商的分布及多维随机变量的极值分布</a:t>
            </a:r>
            <a:endParaRPr kumimoji="1" lang="zh-CN" altLang="en-US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310299" y="2508737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了解条件分布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上下箭头 19"/>
          <p:cNvSpPr/>
          <p:nvPr/>
        </p:nvSpPr>
        <p:spPr>
          <a:xfrm>
            <a:off x="1619672" y="1635801"/>
            <a:ext cx="373588" cy="81818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 animBg="1"/>
      <p:bldP spid="8" grpId="0" animBg="1"/>
      <p:bldP spid="9" grpId="0" animBg="1"/>
      <p:bldP spid="43" grpId="0" animBg="1"/>
      <p:bldP spid="44" grpId="0" animBg="1"/>
      <p:bldP spid="12" grpId="0"/>
      <p:bldP spid="12" grpId="1"/>
      <p:bldP spid="13" grpId="0"/>
      <p:bldP spid="13" grpId="1"/>
      <p:bldP spid="14" grpId="0"/>
      <p:bldP spid="14" grpId="1"/>
      <p:bldP spid="16" grpId="0"/>
      <p:bldP spid="18" grpId="0"/>
      <p:bldP spid="18" grpId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87450" y="1268760"/>
            <a:ext cx="70294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为离散</a:t>
            </a:r>
            <a:r>
              <a:rPr kumimoji="1" lang="en-US" altLang="zh-CN" sz="4000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也离散</a:t>
            </a:r>
            <a:endParaRPr kumimoji="1" lang="zh-CN" altLang="en-US" sz="40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2598738" y="2276872"/>
          <a:ext cx="37988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276872"/>
                        <a:ext cx="37988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1111647" y="3429000"/>
          <a:ext cx="69167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647" y="3429000"/>
                        <a:ext cx="69167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6660232" y="4509120"/>
          <a:ext cx="2048876" cy="48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4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509120"/>
                        <a:ext cx="2048876" cy="482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 smtClean="0"/>
              <a:t>1. </a:t>
            </a:r>
            <a:r>
              <a:rPr lang="zh-CN" altLang="en-US" dirty="0" smtClean="0"/>
              <a:t>离散</a:t>
            </a:r>
            <a:r>
              <a:rPr lang="zh-CN" altLang="en-US" dirty="0"/>
              <a:t>型二维 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的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16013" y="332433"/>
            <a:ext cx="673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二维</a:t>
            </a:r>
            <a:r>
              <a:rPr kumimoji="1" lang="en-US" altLang="zh-CN" sz="4000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,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概率分布为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403350" y="1340495"/>
            <a:ext cx="5976938" cy="3200400"/>
            <a:chOff x="816" y="1104"/>
            <a:chExt cx="3584" cy="1728"/>
          </a:xfrm>
        </p:grpSpPr>
        <p:sp>
          <p:nvSpPr>
            <p:cNvPr id="7177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16" y="1848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8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016" y="1152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9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440" y="1104"/>
              <a:ext cx="57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864" y="1392"/>
              <a:ext cx="115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1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18" y="1212"/>
              <a:ext cx="320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X 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182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50" y="1500"/>
              <a:ext cx="307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Y 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183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67" y="1134"/>
              <a:ext cx="43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i="1" baseline="-25000">
                  <a:latin typeface="Times New Roman" pitchFamily="18" charset="0"/>
                  <a:ea typeface="楷体_GB2312" pitchFamily="49" charset="-122"/>
                </a:rPr>
                <a:t>ij 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184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94" y="1171"/>
              <a:ext cx="196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宋体" charset="-122"/>
                </a:rPr>
                <a:t>-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1         1          2</a:t>
              </a:r>
              <a:endParaRPr kumimoji="1" lang="en-US" altLang="zh-CN" sz="36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185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67" y="1904"/>
              <a:ext cx="385" cy="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宋体" charset="-122"/>
                </a:rPr>
                <a:t>-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600"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 0</a:t>
              </a:r>
              <a:endParaRPr kumimoji="1" lang="en-US" altLang="zh-CN" sz="360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186" name="Object 13"/>
            <p:cNvGraphicFramePr>
              <a:graphicFrameLocks noChangeAspect="1"/>
            </p:cNvGraphicFramePr>
            <p:nvPr/>
          </p:nvGraphicFramePr>
          <p:xfrm>
            <a:off x="2304" y="1920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4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920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14"/>
            <p:cNvGraphicFramePr>
              <a:graphicFrameLocks noChangeAspect="1"/>
            </p:cNvGraphicFramePr>
            <p:nvPr/>
          </p:nvGraphicFramePr>
          <p:xfrm>
            <a:off x="3120" y="1920"/>
            <a:ext cx="3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5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920"/>
                          <a:ext cx="3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15"/>
            <p:cNvGraphicFramePr>
              <a:graphicFrameLocks noChangeAspect="1"/>
            </p:cNvGraphicFramePr>
            <p:nvPr/>
          </p:nvGraphicFramePr>
          <p:xfrm>
            <a:off x="2304" y="2352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6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352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16"/>
            <p:cNvGraphicFramePr>
              <a:graphicFrameLocks noChangeAspect="1"/>
            </p:cNvGraphicFramePr>
            <p:nvPr/>
          </p:nvGraphicFramePr>
          <p:xfrm>
            <a:off x="3172" y="2383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7" name="Equation" r:id="rId7" imgW="0" imgH="0" progId="Equation.3">
                    <p:embed/>
                  </p:oleObj>
                </mc:Choice>
                <mc:Fallback>
                  <p:oleObj name="Equation" r:id="rId7" imgW="0" imgH="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2383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17"/>
            <p:cNvGraphicFramePr>
              <a:graphicFrameLocks noChangeAspect="1"/>
            </p:cNvGraphicFramePr>
            <p:nvPr/>
          </p:nvGraphicFramePr>
          <p:xfrm>
            <a:off x="3984" y="2400"/>
            <a:ext cx="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8" name="Equation" r:id="rId9" imgW="0" imgH="0" progId="Equation.3">
                    <p:embed/>
                  </p:oleObj>
                </mc:Choice>
                <mc:Fallback>
                  <p:oleObj name="Equation" r:id="rId9" imgW="0" imgH="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00"/>
                          <a:ext cx="4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18"/>
            <p:cNvGraphicFramePr>
              <a:graphicFrameLocks noChangeAspect="1"/>
            </p:cNvGraphicFramePr>
            <p:nvPr/>
          </p:nvGraphicFramePr>
          <p:xfrm>
            <a:off x="4032" y="1920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9" name="Equation" r:id="rId11" imgW="0" imgH="0" progId="Equation.3">
                    <p:embed/>
                  </p:oleObj>
                </mc:Choice>
                <mc:Fallback>
                  <p:oleObj name="Equation" r:id="rId11" imgW="0" imgH="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920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/>
          <p:nvPr/>
        </p:nvGrpSpPr>
        <p:grpSpPr bwMode="auto">
          <a:xfrm>
            <a:off x="1187450" y="4653615"/>
            <a:ext cx="5387975" cy="731838"/>
            <a:chOff x="567" y="3385"/>
            <a:chExt cx="3394" cy="461"/>
          </a:xfrm>
        </p:grpSpPr>
        <p:sp>
          <p:nvSpPr>
            <p:cNvPr id="7174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67" y="3385"/>
              <a:ext cx="4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4000">
                  <a:latin typeface="Times New Roman" pitchFamily="18" charset="0"/>
                  <a:ea typeface="楷体_GB2312" pitchFamily="49" charset="-122"/>
                </a:rPr>
                <a:t>求</a:t>
              </a:r>
              <a:endParaRPr kumimoji="1" lang="zh-CN" altLang="en-US" sz="400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175" name="Object 21"/>
            <p:cNvGraphicFramePr>
              <a:graphicFrameLocks noChangeAspect="1"/>
            </p:cNvGraphicFramePr>
            <p:nvPr/>
          </p:nvGraphicFramePr>
          <p:xfrm>
            <a:off x="910" y="3445"/>
            <a:ext cx="135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0" name="公式" r:id="rId13" imgW="0" imgH="0" progId="Equation.3">
                    <p:embed/>
                  </p:oleObj>
                </mc:Choice>
                <mc:Fallback>
                  <p:oleObj name="公式" r:id="rId13" imgW="0" imgH="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3445"/>
                          <a:ext cx="1352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45" y="3385"/>
              <a:ext cx="171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4000">
                  <a:latin typeface="Times New Roman" pitchFamily="18" charset="0"/>
                  <a:ea typeface="楷体_GB2312" pitchFamily="49" charset="-122"/>
                </a:rPr>
                <a:t>的概率分布</a:t>
              </a:r>
              <a:endParaRPr kumimoji="1" lang="zh-CN" altLang="en-US" sz="40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755576" y="116632"/>
            <a:ext cx="7704856" cy="5472608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79512" y="267370"/>
            <a:ext cx="68405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zh-CN" altLang="en-US" sz="3600" b="1" dirty="0">
                <a:solidFill>
                  <a:srgbClr val="0066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 根据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,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联合分布可得：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39750" y="1052017"/>
            <a:ext cx="8305800" cy="4572000"/>
            <a:chOff x="384" y="768"/>
            <a:chExt cx="5040" cy="2880"/>
          </a:xfrm>
        </p:grpSpPr>
        <p:sp>
          <p:nvSpPr>
            <p:cNvPr id="8209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1344"/>
              <a:ext cx="5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0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960" y="768"/>
              <a:ext cx="0" cy="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1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35" y="835"/>
              <a:ext cx="35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P </a:t>
              </a:r>
              <a:endParaRPr kumimoji="1" lang="en-US" altLang="zh-CN" sz="3600" i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212" name="Object 7"/>
            <p:cNvGraphicFramePr>
              <a:graphicFrameLocks noChangeAspect="1"/>
            </p:cNvGraphicFramePr>
            <p:nvPr/>
          </p:nvGraphicFramePr>
          <p:xfrm>
            <a:off x="1200" y="888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8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88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8"/>
            <p:cNvGraphicFramePr>
              <a:graphicFrameLocks noChangeAspect="1"/>
            </p:cNvGraphicFramePr>
            <p:nvPr/>
          </p:nvGraphicFramePr>
          <p:xfrm>
            <a:off x="1918" y="888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9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888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9"/>
            <p:cNvGraphicFramePr>
              <a:graphicFrameLocks noChangeAspect="1"/>
            </p:cNvGraphicFramePr>
            <p:nvPr/>
          </p:nvGraphicFramePr>
          <p:xfrm>
            <a:off x="2636" y="888"/>
            <a:ext cx="3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0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" y="888"/>
                          <a:ext cx="3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10"/>
            <p:cNvGraphicFramePr>
              <a:graphicFrameLocks noChangeAspect="1"/>
            </p:cNvGraphicFramePr>
            <p:nvPr/>
          </p:nvGraphicFramePr>
          <p:xfrm>
            <a:off x="4049" y="888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1" name="Equation" r:id="rId7" imgW="0" imgH="0" progId="Equation.3">
                    <p:embed/>
                  </p:oleObj>
                </mc:Choice>
                <mc:Fallback>
                  <p:oleObj name="Equation" r:id="rId7" imgW="0" imgH="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888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11"/>
            <p:cNvGraphicFramePr>
              <a:graphicFrameLocks noChangeAspect="1"/>
            </p:cNvGraphicFramePr>
            <p:nvPr/>
          </p:nvGraphicFramePr>
          <p:xfrm>
            <a:off x="3347" y="888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2" name="Equation" r:id="rId9" imgW="0" imgH="0" progId="Equation.3">
                    <p:embed/>
                  </p:oleObj>
                </mc:Choice>
                <mc:Fallback>
                  <p:oleObj name="Equation" r:id="rId9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" y="888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12"/>
            <p:cNvGraphicFramePr>
              <a:graphicFrameLocks noChangeAspect="1"/>
            </p:cNvGraphicFramePr>
            <p:nvPr/>
          </p:nvGraphicFramePr>
          <p:xfrm>
            <a:off x="4752" y="888"/>
            <a:ext cx="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3" name="Equation" r:id="rId11" imgW="0" imgH="0" progId="Equation.3">
                    <p:embed/>
                  </p:oleObj>
                </mc:Choice>
                <mc:Fallback>
                  <p:oleObj name="Equation" r:id="rId11" imgW="0" imgH="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888"/>
                          <a:ext cx="4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85" name="Rectangl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179388" y="3069729"/>
            <a:ext cx="1317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 X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+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Y 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1087" name="Rectangle 15"/>
          <p:cNvSpPr>
            <a14:cpLocks xmlns:a14="http://schemas.microsoft.com/office/drawing/2010/main" noChangeArrowheads="1"/>
          </p:cNvSpPr>
          <p:nvPr/>
        </p:nvSpPr>
        <p:spPr bwMode="auto">
          <a:xfrm>
            <a:off x="395288" y="4077792"/>
            <a:ext cx="106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 X Y 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" name="Group 17"/>
          <p:cNvGrpSpPr/>
          <p:nvPr/>
        </p:nvGrpSpPr>
        <p:grpSpPr bwMode="auto">
          <a:xfrm>
            <a:off x="179388" y="2133104"/>
            <a:ext cx="8353425" cy="665163"/>
            <a:chOff x="192" y="1345"/>
            <a:chExt cx="5142" cy="419"/>
          </a:xfrm>
        </p:grpSpPr>
        <p:sp>
          <p:nvSpPr>
            <p:cNvPr id="8202" name="Rectangle 1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92" y="1360"/>
              <a:ext cx="8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( 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,Y 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)</a:t>
              </a:r>
              <a:endParaRPr kumimoji="1" lang="en-US" altLang="zh-CN" sz="36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03" name="Text Box 1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046" y="1377"/>
              <a:ext cx="8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>
                  <a:latin typeface="宋体" charset="-122"/>
                </a:rPr>
                <a:t>-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,</a:t>
              </a:r>
              <a:r>
                <a:rPr kumimoji="1" lang="en-US" altLang="zh-CN" sz="3200">
                  <a:latin typeface="宋体" charset="-122"/>
                </a:rPr>
                <a:t>-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)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04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76" y="1345"/>
              <a:ext cx="7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3200">
                  <a:latin typeface="宋体" charset="-122"/>
                </a:rPr>
                <a:t>-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,0)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05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448" y="1345"/>
              <a:ext cx="7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1,</a:t>
              </a:r>
              <a:r>
                <a:rPr kumimoji="1" lang="en-US" altLang="zh-CN" sz="3200">
                  <a:latin typeface="宋体" charset="-122"/>
                </a:rPr>
                <a:t>-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)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06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168" y="1345"/>
              <a:ext cx="66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1,0)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07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88" y="1345"/>
              <a:ext cx="78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2,</a:t>
              </a:r>
              <a:r>
                <a:rPr kumimoji="1" lang="en-US" altLang="zh-CN" sz="3200">
                  <a:latin typeface="宋体" charset="-122"/>
                </a:rPr>
                <a:t>-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)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08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56" y="1345"/>
              <a:ext cx="67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2,0)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31097" name="Text Box 2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763713" y="3069729"/>
            <a:ext cx="6584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宋体" charset="-122"/>
              </a:rPr>
              <a:t>-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2       </a:t>
            </a:r>
            <a:r>
              <a:rPr kumimoji="1" lang="en-US" altLang="zh-CN" sz="3600">
                <a:latin typeface="宋体" charset="-122"/>
              </a:rPr>
              <a:t>-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1        0        1        1        2 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1099" name="Text Box 2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92275" y="4149229"/>
            <a:ext cx="6699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1         0        </a:t>
            </a:r>
            <a:r>
              <a:rPr kumimoji="1" lang="en-US" altLang="zh-CN" sz="3600">
                <a:latin typeface="宋体" charset="-122"/>
              </a:rPr>
              <a:t>-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1        0       </a:t>
            </a:r>
            <a:r>
              <a:rPr kumimoji="1" lang="en-US" altLang="zh-CN" sz="3600">
                <a:latin typeface="宋体" charset="-122"/>
              </a:rPr>
              <a:t>-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2       0 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5" grpId="0" autoUpdateAnimBg="0"/>
      <p:bldP spid="131087" grpId="0" autoUpdateAnimBg="0"/>
      <p:bldP spid="131097" grpId="0" autoUpdateAnimBg="0"/>
      <p:bldP spid="13109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476375" y="18864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故得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37"/>
          <p:cNvGrpSpPr/>
          <p:nvPr/>
        </p:nvGrpSpPr>
        <p:grpSpPr bwMode="auto">
          <a:xfrm>
            <a:off x="827088" y="1268140"/>
            <a:ext cx="7772400" cy="1755775"/>
            <a:chOff x="432" y="756"/>
            <a:chExt cx="4896" cy="1106"/>
          </a:xfrm>
        </p:grpSpPr>
        <p:grpSp>
          <p:nvGrpSpPr>
            <p:cNvPr id="9233" name="Group 3"/>
            <p:cNvGrpSpPr/>
            <p:nvPr/>
          </p:nvGrpSpPr>
          <p:grpSpPr bwMode="auto">
            <a:xfrm>
              <a:off x="432" y="806"/>
              <a:ext cx="4896" cy="1056"/>
              <a:chOff x="432" y="576"/>
              <a:chExt cx="4896" cy="1056"/>
            </a:xfrm>
          </p:grpSpPr>
          <p:sp>
            <p:nvSpPr>
              <p:cNvPr id="9240" name="Line 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32" y="1056"/>
                <a:ext cx="48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41" name="Line 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1536" y="57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42" name="Rectangle 6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816" y="1020"/>
                <a:ext cx="331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4400" i="1">
                    <a:latin typeface="Times New Roman" pitchFamily="18" charset="0"/>
                    <a:ea typeface="楷体_GB2312" pitchFamily="49" charset="-122"/>
                  </a:rPr>
                  <a:t>P</a:t>
                </a:r>
                <a:endParaRPr kumimoji="1" lang="en-US" altLang="zh-CN" sz="4400" i="1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9243" name="Rectangle 7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608" y="624"/>
                <a:ext cx="715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3600" i="1">
                    <a:latin typeface="Times New Roman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3200" i="1">
                    <a:latin typeface="Times New Roman" pitchFamily="18" charset="0"/>
                    <a:ea typeface="楷体_GB2312" pitchFamily="49" charset="-122"/>
                  </a:rPr>
                  <a:t>+</a:t>
                </a:r>
                <a:r>
                  <a:rPr kumimoji="1" lang="en-US" altLang="zh-CN" sz="3600" i="1">
                    <a:latin typeface="Times New Roman" pitchFamily="18" charset="0"/>
                    <a:ea typeface="楷体_GB2312" pitchFamily="49" charset="-122"/>
                  </a:rPr>
                  <a:t>Y</a:t>
                </a:r>
                <a:endParaRPr kumimoji="1" lang="en-US" altLang="zh-CN" sz="3600" i="1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9234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728" y="756"/>
              <a:ext cx="34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>
                  <a:latin typeface="宋体" charset="-122"/>
                </a:rPr>
                <a:t>-</a:t>
              </a:r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2      </a:t>
              </a:r>
              <a:r>
                <a:rPr kumimoji="1" lang="en-US" altLang="zh-CN" sz="4000">
                  <a:latin typeface="宋体" charset="-122"/>
                </a:rPr>
                <a:t>-</a:t>
              </a:r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1        0       1       2</a:t>
              </a:r>
              <a:endParaRPr kumimoji="1" lang="en-US" altLang="zh-CN" sz="400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35" name="Object 9"/>
            <p:cNvGraphicFramePr>
              <a:graphicFrameLocks noChangeAspect="1"/>
            </p:cNvGraphicFramePr>
            <p:nvPr/>
          </p:nvGraphicFramePr>
          <p:xfrm>
            <a:off x="1728" y="1358"/>
            <a:ext cx="480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24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358"/>
                          <a:ext cx="480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0"/>
            <p:cNvGraphicFramePr>
              <a:graphicFrameLocks noChangeAspect="1"/>
            </p:cNvGraphicFramePr>
            <p:nvPr/>
          </p:nvGraphicFramePr>
          <p:xfrm>
            <a:off x="2496" y="1351"/>
            <a:ext cx="416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25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351"/>
                          <a:ext cx="416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11"/>
            <p:cNvGraphicFramePr>
              <a:graphicFrameLocks noChangeAspect="1"/>
            </p:cNvGraphicFramePr>
            <p:nvPr/>
          </p:nvGraphicFramePr>
          <p:xfrm>
            <a:off x="4128" y="1376"/>
            <a:ext cx="43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26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376"/>
                          <a:ext cx="43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12"/>
            <p:cNvGraphicFramePr>
              <a:graphicFrameLocks noChangeAspect="1"/>
            </p:cNvGraphicFramePr>
            <p:nvPr/>
          </p:nvGraphicFramePr>
          <p:xfrm>
            <a:off x="3360" y="1366"/>
            <a:ext cx="43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27" name="Equation" r:id="rId7" imgW="0" imgH="0" progId="Equation.3">
                    <p:embed/>
                  </p:oleObj>
                </mc:Choice>
                <mc:Fallback>
                  <p:oleObj name="Equation" r:id="rId7" imgW="0" imgH="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366"/>
                          <a:ext cx="432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13"/>
            <p:cNvGraphicFramePr>
              <a:graphicFrameLocks noChangeAspect="1"/>
            </p:cNvGraphicFramePr>
            <p:nvPr/>
          </p:nvGraphicFramePr>
          <p:xfrm>
            <a:off x="4800" y="1392"/>
            <a:ext cx="52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28" name="Equation" r:id="rId9" imgW="0" imgH="0" progId="Equation.3">
                    <p:embed/>
                  </p:oleObj>
                </mc:Choice>
                <mc:Fallback>
                  <p:oleObj name="Equation" r:id="rId9" imgW="0" imgH="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392"/>
                          <a:ext cx="52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6"/>
          <p:cNvGrpSpPr/>
          <p:nvPr/>
        </p:nvGrpSpPr>
        <p:grpSpPr bwMode="auto">
          <a:xfrm>
            <a:off x="827088" y="3284265"/>
            <a:ext cx="6994525" cy="2135187"/>
            <a:chOff x="477" y="2184"/>
            <a:chExt cx="4406" cy="1345"/>
          </a:xfrm>
        </p:grpSpPr>
        <p:grpSp>
          <p:nvGrpSpPr>
            <p:cNvPr id="9222" name="Group 25"/>
            <p:cNvGrpSpPr/>
            <p:nvPr/>
          </p:nvGrpSpPr>
          <p:grpSpPr bwMode="auto">
            <a:xfrm>
              <a:off x="477" y="2184"/>
              <a:ext cx="4406" cy="1345"/>
              <a:chOff x="346" y="374"/>
              <a:chExt cx="4406" cy="1259"/>
            </a:xfrm>
          </p:grpSpPr>
          <p:grpSp>
            <p:nvGrpSpPr>
              <p:cNvPr id="9227" name="Group 26"/>
              <p:cNvGrpSpPr/>
              <p:nvPr/>
            </p:nvGrpSpPr>
            <p:grpSpPr bwMode="auto">
              <a:xfrm>
                <a:off x="346" y="420"/>
                <a:ext cx="4406" cy="1213"/>
                <a:chOff x="346" y="420"/>
                <a:chExt cx="4406" cy="1213"/>
              </a:xfrm>
            </p:grpSpPr>
            <p:sp>
              <p:nvSpPr>
                <p:cNvPr id="9229" name="Line 27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 flipV="1">
                  <a:off x="346" y="816"/>
                  <a:ext cx="4406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30" name="Line 28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1546" y="420"/>
                  <a:ext cx="1" cy="12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31" name="Rectangle 29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826" y="899"/>
                  <a:ext cx="311" cy="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4000" i="1">
                      <a:latin typeface="Times New Roman" pitchFamily="18" charset="0"/>
                      <a:ea typeface="楷体_GB2312" pitchFamily="49" charset="-122"/>
                    </a:rPr>
                    <a:t>P</a:t>
                  </a:r>
                  <a:endParaRPr kumimoji="1" lang="en-US" altLang="zh-CN" sz="4000" i="1"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9232" name="Rectangle 30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761" y="468"/>
                  <a:ext cx="715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3200" i="1">
                      <a:latin typeface="Times New Roman" pitchFamily="18" charset="0"/>
                      <a:ea typeface="楷体_GB2312" pitchFamily="49" charset="-122"/>
                    </a:rPr>
                    <a:t>X Y</a:t>
                  </a:r>
                  <a:endParaRPr kumimoji="1" lang="en-US" altLang="zh-CN" sz="3200" i="1"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9228" name="Text Box 31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1728" y="374"/>
                <a:ext cx="2916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4000">
                    <a:latin typeface="宋体" charset="-122"/>
                  </a:rPr>
                  <a:t>-</a:t>
                </a:r>
                <a:r>
                  <a:rPr kumimoji="1" lang="en-US" altLang="zh-CN" sz="4000">
                    <a:latin typeface="Times New Roman" pitchFamily="18" charset="0"/>
                    <a:ea typeface="楷体_GB2312" pitchFamily="49" charset="-122"/>
                  </a:rPr>
                  <a:t>2       </a:t>
                </a:r>
                <a:r>
                  <a:rPr kumimoji="1" lang="en-US" altLang="zh-CN" sz="4000">
                    <a:latin typeface="宋体" charset="-122"/>
                  </a:rPr>
                  <a:t>-</a:t>
                </a:r>
                <a:r>
                  <a:rPr kumimoji="1" lang="en-US" altLang="zh-CN" sz="4000">
                    <a:latin typeface="Times New Roman" pitchFamily="18" charset="0"/>
                    <a:ea typeface="楷体_GB2312" pitchFamily="49" charset="-122"/>
                  </a:rPr>
                  <a:t>1       0        1 </a:t>
                </a:r>
                <a:endParaRPr kumimoji="1" lang="en-US" altLang="zh-CN" sz="4000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9223" name="Object 32"/>
            <p:cNvGraphicFramePr>
              <a:graphicFrameLocks noChangeAspect="1"/>
            </p:cNvGraphicFramePr>
            <p:nvPr/>
          </p:nvGraphicFramePr>
          <p:xfrm>
            <a:off x="2699" y="2840"/>
            <a:ext cx="37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29" name="Equation" r:id="rId11" imgW="0" imgH="0" progId="Equation.3">
                    <p:embed/>
                  </p:oleObj>
                </mc:Choice>
                <mc:Fallback>
                  <p:oleObj name="Equation" r:id="rId11" imgW="0" imgH="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840"/>
                          <a:ext cx="370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33"/>
            <p:cNvGraphicFramePr>
              <a:graphicFrameLocks noChangeAspect="1"/>
            </p:cNvGraphicFramePr>
            <p:nvPr/>
          </p:nvGraphicFramePr>
          <p:xfrm>
            <a:off x="4375" y="2857"/>
            <a:ext cx="377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30" name="Equation" r:id="rId13" imgW="0" imgH="0" progId="Equation.3">
                    <p:embed/>
                  </p:oleObj>
                </mc:Choice>
                <mc:Fallback>
                  <p:oleObj name="Equation" r:id="rId13" imgW="0" imgH="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857"/>
                          <a:ext cx="377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34"/>
            <p:cNvGraphicFramePr>
              <a:graphicFrameLocks noChangeAspect="1"/>
            </p:cNvGraphicFramePr>
            <p:nvPr/>
          </p:nvGraphicFramePr>
          <p:xfrm>
            <a:off x="1869" y="2857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31" name="Equation" r:id="rId15" imgW="0" imgH="0" progId="Equation.3">
                    <p:embed/>
                  </p:oleObj>
                </mc:Choice>
                <mc:Fallback>
                  <p:oleObj name="Equation" r:id="rId15" imgW="0" imgH="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" y="2857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35"/>
            <p:cNvGraphicFramePr>
              <a:graphicFrameLocks noChangeAspect="1"/>
            </p:cNvGraphicFramePr>
            <p:nvPr/>
          </p:nvGraphicFramePr>
          <p:xfrm>
            <a:off x="3405" y="2857"/>
            <a:ext cx="66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32" name="Equation" r:id="rId17" imgW="0" imgH="0" progId="Equation.3">
                    <p:embed/>
                  </p:oleObj>
                </mc:Choice>
                <mc:Fallback>
                  <p:oleObj name="Equation" r:id="rId17" imgW="0" imgH="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2857"/>
                          <a:ext cx="66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474788" y="3646959"/>
          <a:ext cx="23764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2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646959"/>
                        <a:ext cx="23764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3995738" y="3646959"/>
          <a:ext cx="3032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3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646959"/>
                        <a:ext cx="3032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2368595" y="4361382"/>
          <a:ext cx="2533809" cy="95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4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95" y="4361382"/>
                        <a:ext cx="2533809" cy="958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5024438" y="4287267"/>
          <a:ext cx="35623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5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287267"/>
                        <a:ext cx="3562350" cy="7191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71600" y="5302721"/>
            <a:ext cx="440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None/>
            </a:pP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2)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再求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的密度函数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36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9035" name="Text Box 1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836712"/>
            <a:ext cx="7955639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solidFill>
                  <a:srgbClr val="800000"/>
                </a:solidFill>
                <a:latin typeface="Times New Roman" pitchFamily="18" charset="0"/>
                <a:ea typeface="华文新魏" pitchFamily="2" charset="-122"/>
              </a:rPr>
              <a:t>问题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 已知</a:t>
            </a:r>
            <a:r>
              <a:rPr kumimoji="1" lang="en-US" altLang="zh-CN" sz="4000" i="1" dirty="0" err="1">
                <a:latin typeface="Times New Roman" pitchFamily="18" charset="0"/>
                <a:ea typeface="楷体_GB2312" pitchFamily="49" charset="-122"/>
              </a:rPr>
              <a:t>r.v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密度函数</a:t>
            </a:r>
            <a:r>
              <a:rPr kumimoji="1" lang="en-US" altLang="zh-CN" sz="3600" i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err="1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 err="1" smtClean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3600" i="1" dirty="0" err="1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，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     求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Z=g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, Y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3600" dirty="0">
                <a:ea typeface="楷体_GB2312" pitchFamily="49" charset="-122"/>
              </a:rPr>
              <a:t>密度函数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9036" name="Text Box 1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2854871"/>
            <a:ext cx="49039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None/>
            </a:pP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1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先求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分布函数：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5508104" y="5302721"/>
          <a:ext cx="21605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6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302721"/>
                        <a:ext cx="21605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 smtClean="0"/>
              <a:t>2. </a:t>
            </a:r>
            <a:r>
              <a:rPr lang="zh-CN" altLang="en-US" dirty="0" smtClean="0"/>
              <a:t>二</a:t>
            </a:r>
            <a:r>
              <a:rPr lang="zh-CN" altLang="en-US" dirty="0"/>
              <a:t>维连续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函数的</a:t>
            </a:r>
            <a:r>
              <a:rPr lang="zh-CN" altLang="en-US" dirty="0" smtClean="0"/>
              <a:t>分布</a:t>
            </a:r>
            <a:endParaRPr lang="zh-CN" altLang="en-US" dirty="0"/>
          </a:p>
        </p:txBody>
      </p:sp>
      <p:sp>
        <p:nvSpPr>
          <p:cNvPr id="13" name="Text Box 1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2988" y="2067833"/>
            <a:ext cx="1210588" cy="70788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charset="2"/>
              <a:buNone/>
            </a:pPr>
            <a:r>
              <a:rPr kumimoji="1" lang="zh-CN" altLang="en-US" sz="4000" smtClean="0">
                <a:latin typeface="Times New Roman" pitchFamily="18" charset="0"/>
                <a:ea typeface="华文新魏" pitchFamily="2" charset="-122"/>
              </a:rPr>
              <a:t>方法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 autoUpdateAnimBg="0"/>
      <p:bldP spid="129035" grpId="0" autoUpdateAnimBg="0"/>
      <p:bldP spid="129036" grpId="0" autoUpdateAnimBg="0" build="p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3528" y="135037"/>
            <a:ext cx="5410200" cy="7016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4000" b="1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4000" b="1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和的分布：</a:t>
            </a:r>
            <a:r>
              <a:rPr kumimoji="1" lang="en-US" altLang="zh-CN" sz="4000" b="1" i="1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Z = X + Y</a:t>
            </a:r>
            <a:r>
              <a:rPr kumimoji="1" lang="en-US" altLang="zh-CN" sz="4000" i="1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en-US" altLang="zh-CN" sz="4000" dirty="0">
              <a:solidFill>
                <a:srgbClr val="8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414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552" y="908720"/>
            <a:ext cx="72405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lvl="1" eaLnBrk="1" hangingPunct="1"/>
            <a:r>
              <a:rPr kumimoji="1" lang="zh-CN" altLang="en-US" sz="3600" dirty="0" smtClean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 X ,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联合密度为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x,y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4148" name="Line 4"/>
          <p:cNvSpPr>
            <a14:cpLocks xmlns:a14="http://schemas.microsoft.com/office/drawing/2010/main" noChangeShapeType="1"/>
          </p:cNvSpPr>
          <p:nvPr/>
        </p:nvSpPr>
        <p:spPr bwMode="auto">
          <a:xfrm>
            <a:off x="5867400" y="1997224"/>
            <a:ext cx="2819400" cy="2819400"/>
          </a:xfrm>
          <a:prstGeom prst="line">
            <a:avLst/>
          </a:prstGeom>
          <a:noFill/>
          <a:ln w="19050">
            <a:solidFill>
              <a:srgbClr val="8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49" name="AutoShape 5" descr="宽上对角线"/>
          <p:cNvSpPr>
            <a14:cpLocks xmlns:a14="http://schemas.microsoft.com/office/drawing/2010/main" noChangeArrowheads="1"/>
          </p:cNvSpPr>
          <p:nvPr/>
        </p:nvSpPr>
        <p:spPr bwMode="auto">
          <a:xfrm rot="16359033" flipV="1">
            <a:off x="5965825" y="2003574"/>
            <a:ext cx="2590800" cy="2895600"/>
          </a:xfrm>
          <a:prstGeom prst="rtTriangle">
            <a:avLst/>
          </a:prstGeom>
          <a:pattFill prst="wdUpDiag">
            <a:fgClr>
              <a:srgbClr val="00B050"/>
            </a:fgClr>
            <a:bgClr>
              <a:schemeClr val="bg1"/>
            </a:bgClr>
          </a:patt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6619875" y="2549674"/>
            <a:ext cx="565150" cy="661988"/>
            <a:chOff x="4170" y="2076"/>
            <a:chExt cx="356" cy="417"/>
          </a:xfrm>
        </p:grpSpPr>
        <p:sp>
          <p:nvSpPr>
            <p:cNvPr id="11286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70" y="2128"/>
              <a:ext cx="2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rPr>
                <a:t>• </a:t>
              </a:r>
              <a:endParaRPr kumimoji="1" lang="en-US" altLang="zh-CN" sz="3200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287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10" y="2076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endParaRPr kumimoji="1" lang="en-US" altLang="zh-CN" sz="3200" i="1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7529513" y="3327549"/>
            <a:ext cx="509587" cy="779463"/>
            <a:chOff x="4743" y="2566"/>
            <a:chExt cx="321" cy="491"/>
          </a:xfrm>
        </p:grpSpPr>
        <p:sp>
          <p:nvSpPr>
            <p:cNvPr id="11284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43" y="269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285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848" y="2566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solidFill>
                    <a:srgbClr val="FF33CC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endParaRPr kumimoji="1" lang="en-US" altLang="zh-CN" sz="3200" i="1" dirty="0">
                <a:solidFill>
                  <a:srgbClr val="FF33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5791200" y="1844824"/>
            <a:ext cx="2590800" cy="3124200"/>
            <a:chOff x="3648" y="1632"/>
            <a:chExt cx="1632" cy="1968"/>
          </a:xfrm>
        </p:grpSpPr>
        <p:sp>
          <p:nvSpPr>
            <p:cNvPr id="11282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648" y="2880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3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272" y="1632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4159" name="Text Box 15"/>
          <p:cNvSpPr txBox="1">
            <a14:cpLocks xmlns:a14="http://schemas.microsoft.com/office/drawing/2010/main" noChangeArrowheads="1"/>
          </p:cNvSpPr>
          <p:nvPr/>
        </p:nvSpPr>
        <p:spPr bwMode="auto">
          <a:xfrm rot="2529641">
            <a:off x="5715000" y="2039114"/>
            <a:ext cx="1660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rPr>
              <a:t>x +y= z</a:t>
            </a:r>
            <a:endParaRPr kumimoji="1" lang="en-US" altLang="zh-CN" sz="3200" i="1" dirty="0">
              <a:solidFill>
                <a:srgbClr val="3366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653829" y="1699505"/>
          <a:ext cx="2376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29" y="1699505"/>
                        <a:ext cx="23764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1" name="Object 17"/>
          <p:cNvGraphicFramePr>
            <a:graphicFrameLocks noChangeAspect="1"/>
          </p:cNvGraphicFramePr>
          <p:nvPr/>
        </p:nvGraphicFramePr>
        <p:xfrm>
          <a:off x="3085480" y="1708943"/>
          <a:ext cx="20891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9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480" y="1708943"/>
                        <a:ext cx="20891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2" name="Object 18"/>
          <p:cNvGraphicFramePr>
            <a:graphicFrameLocks noChangeAspect="1"/>
          </p:cNvGraphicFramePr>
          <p:nvPr/>
        </p:nvGraphicFramePr>
        <p:xfrm>
          <a:off x="1476375" y="2348880"/>
          <a:ext cx="31670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0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8880"/>
                        <a:ext cx="31670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1403350" y="3356992"/>
          <a:ext cx="36718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1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6992"/>
                        <a:ext cx="36718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4" name="Text Box 2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4652565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或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4165" name="Object 21"/>
          <p:cNvGraphicFramePr>
            <a:graphicFrameLocks noChangeAspect="1"/>
          </p:cNvGraphicFramePr>
          <p:nvPr/>
        </p:nvGraphicFramePr>
        <p:xfrm>
          <a:off x="1403350" y="4581128"/>
          <a:ext cx="36718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2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128"/>
                        <a:ext cx="367188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6" name="Object 22"/>
          <p:cNvGraphicFramePr>
            <a:graphicFrameLocks noChangeAspect="1"/>
          </p:cNvGraphicFramePr>
          <p:nvPr/>
        </p:nvGraphicFramePr>
        <p:xfrm>
          <a:off x="5724128" y="5043294"/>
          <a:ext cx="2133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3" name="Equation" r:id="rId11" imgW="0" imgH="0" progId="Equation.3">
                  <p:embed/>
                </p:oleObj>
              </mc:Choice>
              <mc:Fallback>
                <p:oleObj name="Equation" r:id="rId11" imgW="0" imgH="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043294"/>
                        <a:ext cx="2133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386704" y="3509591"/>
            <a:ext cx="314442" cy="581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endParaRPr kumimoji="1" lang="en-US" altLang="zh-CN" sz="3200" i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" name="Text Box 1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51586" y="1490505"/>
            <a:ext cx="314442" cy="581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endParaRPr kumimoji="1" lang="en-US" altLang="zh-CN" sz="3200" i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utoUpdateAnimBg="0"/>
      <p:bldP spid="134148" grpId="0" animBg="1"/>
      <p:bldP spid="134149" grpId="0" animBg="1" autoUpdateAnimBg="0"/>
      <p:bldP spid="134159" grpId="0" autoUpdateAnimBg="0"/>
      <p:bldP spid="134164" grpId="0" autoUpdateAnimBg="0"/>
      <p:bldP spid="23" grpId="0" autoUpdateAnimBg="0"/>
      <p:bldP spid="24" grpId="0" autoUpdateAnimBg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0</TotalTime>
  <Words>0</Words>
  <Application/>
  <PresentationFormat>全屏显示(4:3)</PresentationFormat>
  <Paragraphs>203</Paragraphs>
  <Slides>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3" baseType="lpstr">
      <vt:lpstr>Arial</vt:lpstr>
      <vt:lpstr>宋体</vt:lpstr>
      <vt:lpstr>Wingdings</vt:lpstr>
      <vt:lpstr>Tahoma</vt:lpstr>
      <vt:lpstr>Times New Roman</vt:lpstr>
      <vt:lpstr>Calibri</vt:lpstr>
      <vt:lpstr>楷体_GB2312</vt:lpstr>
      <vt:lpstr>黑体</vt:lpstr>
      <vt:lpstr>华文新魏</vt:lpstr>
      <vt:lpstr>Symbol</vt:lpstr>
      <vt:lpstr>隶书</vt:lpstr>
      <vt:lpstr>ps</vt:lpstr>
      <vt:lpstr>Equation.DSMT4</vt:lpstr>
      <vt:lpstr>Equation.3</vt:lpstr>
      <vt:lpstr>§3.5  二维随机变量函数的分布</vt:lpstr>
      <vt:lpstr>PowerPoint 演示文稿</vt:lpstr>
      <vt:lpstr>Three Steps for Transformations</vt:lpstr>
      <vt:lpstr>1. 离散型二维 r.v.的函数</vt:lpstr>
      <vt:lpstr>PowerPoint 演示文稿</vt:lpstr>
      <vt:lpstr>PowerPoint 演示文稿</vt:lpstr>
      <vt:lpstr>PowerPoint 演示文稿</vt:lpstr>
      <vt:lpstr>2. 二维连续r.v.函数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.5.4 设随机变量X与Y相互独立，且服从同一分布，其概率密度为   求Z=X/Y的概率密度。</vt:lpstr>
      <vt:lpstr>于是，Z的概率密度为</vt:lpstr>
      <vt:lpstr>PowerPoint 演示文稿</vt:lpstr>
      <vt:lpstr>PowerPoint 演示文稿</vt:lpstr>
      <vt:lpstr>Short Summar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章 Summary</vt:lpstr>
    </vt:vector>
  </TitlesOfParts>
  <Company>y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iPad</cp:lastModifiedBy>
  <cp:revision>217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ICV">
    <vt:lpwstr>8E1584F0AD3298FA99507661B880E177</vt:lpwstr>
  </property>
  <property fmtid="{D5CDD505-2E9C-101B-9397-08002B2CF9AE}" pid="4" name="KSOProductBuildVer">
    <vt:lpwstr>2052-11.15.1</vt:lpwstr>
  </property>
</Properties>
</file>